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314" r:id="rId3"/>
    <p:sldId id="257" r:id="rId4"/>
    <p:sldId id="258" r:id="rId5"/>
    <p:sldId id="259" r:id="rId6"/>
    <p:sldId id="262" r:id="rId7"/>
    <p:sldId id="271" r:id="rId8"/>
    <p:sldId id="273" r:id="rId9"/>
    <p:sldId id="296" r:id="rId10"/>
    <p:sldId id="274" r:id="rId11"/>
    <p:sldId id="263" r:id="rId12"/>
    <p:sldId id="264" r:id="rId13"/>
    <p:sldId id="265" r:id="rId14"/>
    <p:sldId id="266" r:id="rId15"/>
    <p:sldId id="267" r:id="rId16"/>
    <p:sldId id="268" r:id="rId17"/>
    <p:sldId id="298" r:id="rId18"/>
    <p:sldId id="270" r:id="rId19"/>
    <p:sldId id="299" r:id="rId20"/>
    <p:sldId id="301" r:id="rId21"/>
    <p:sldId id="302" r:id="rId22"/>
    <p:sldId id="303" r:id="rId23"/>
    <p:sldId id="312" r:id="rId24"/>
    <p:sldId id="313" r:id="rId25"/>
    <p:sldId id="304" r:id="rId26"/>
    <p:sldId id="305" r:id="rId27"/>
    <p:sldId id="306" r:id="rId28"/>
    <p:sldId id="282" r:id="rId29"/>
    <p:sldId id="283" r:id="rId30"/>
    <p:sldId id="285" r:id="rId31"/>
    <p:sldId id="286" r:id="rId32"/>
    <p:sldId id="284" r:id="rId33"/>
    <p:sldId id="287" r:id="rId34"/>
    <p:sldId id="288" r:id="rId35"/>
    <p:sldId id="291" r:id="rId36"/>
    <p:sldId id="290" r:id="rId37"/>
    <p:sldId id="293" r:id="rId38"/>
    <p:sldId id="292" r:id="rId39"/>
    <p:sldId id="307" r:id="rId40"/>
    <p:sldId id="308" r:id="rId41"/>
    <p:sldId id="309" r:id="rId42"/>
    <p:sldId id="294" r:id="rId43"/>
    <p:sldId id="295" r:id="rId44"/>
    <p:sldId id="315" r:id="rId45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7" autoAdjust="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5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FBCEBA-A723-4BD7-8B31-0EFD83569667}" type="datetimeFigureOut">
              <a:rPr lang="en-GB" smtClean="0"/>
              <a:pPr/>
              <a:t>06/02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F55269-B64A-48DA-BE09-F94C14E7763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0812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55269-B64A-48DA-BE09-F94C14E77633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8410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55269-B64A-48DA-BE09-F94C14E77633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8308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55269-B64A-48DA-BE09-F94C14E77633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68696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F55269-B64A-48DA-BE09-F94C14E77633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34906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95BC-06EC-475A-97CA-BF53472F2E03}" type="slidenum">
              <a:rPr lang="de-DE" smtClean="0"/>
              <a:pPr/>
              <a:t>3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84803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7624" y="3886200"/>
            <a:ext cx="6840760" cy="227910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2F7F0-576F-4B5F-B8C3-EFE74B6572F5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6774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08EA6-00B9-4DFF-B04F-82E13D164980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251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C0B53-7FB1-4A58-B965-585A6CD2EBCE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748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 hasCustomPrompt="1"/>
          </p:nvPr>
        </p:nvSpPr>
        <p:spPr bwMode="auto">
          <a:xfrm>
            <a:off x="1143000" y="938212"/>
            <a:ext cx="7342188" cy="7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here to insert chart title</a:t>
            </a:r>
            <a:endParaRPr lang="de-DE" dirty="0" smtClean="0"/>
          </a:p>
        </p:txBody>
      </p:sp>
      <p:sp>
        <p:nvSpPr>
          <p:cNvPr id="8" name="Rectangle 3"/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1143000" y="1884363"/>
            <a:ext cx="7694613" cy="399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391502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F44E2B-8B13-4A6A-8075-5A41C4747C89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812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89F3B-AAE3-4F03-B9EE-F7B57E0B419B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674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E0A71-F51A-42FF-8001-5C06152F3D1E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4319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526FF-9A73-42C9-8964-2A2CB99C00EC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0317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5A9E9-2E3B-4393-BB9C-48DB91A6DE7F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0307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9D1BB-E4A6-4ABB-9DF4-BF22315109DE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15422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DAC402-1D93-4984-BF05-D8D1336EF4A2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2392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89B14-A6BF-4A4D-9717-C9B5F2126D78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1526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13ED53-5A27-4817-AC78-E147C53FD95B}" type="datetime1">
              <a:rPr lang="en-GB" smtClean="0"/>
              <a:pPr/>
              <a:t>06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CFD12-7636-40B0-B470-127FA978827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1073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j.e.mottershead@liv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1.png"/><Relationship Id="rId4" Type="http://schemas.openxmlformats.org/officeDocument/2006/relationships/image" Target="../media/image36.wmf"/><Relationship Id="rId9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gif"/><Relationship Id="rId13" Type="http://schemas.openxmlformats.org/officeDocument/2006/relationships/hyperlink" Target="file:///e:\Promotion\AIRMOD_smu\EMA\PICS\gif_DLR_logo\06%20-%203nWingBending.gif" TargetMode="External"/><Relationship Id="rId18" Type="http://schemas.openxmlformats.org/officeDocument/2006/relationships/image" Target="../media/image104.gif"/><Relationship Id="rId26" Type="http://schemas.openxmlformats.org/officeDocument/2006/relationships/image" Target="../media/image108.gif"/><Relationship Id="rId3" Type="http://schemas.openxmlformats.org/officeDocument/2006/relationships/hyperlink" Target="file:///e:\Promotion\AIRMOD_smu\EMA\PICS\gif_DLR_logo\01%20-%20A-C%20Yaw.gif" TargetMode="External"/><Relationship Id="rId21" Type="http://schemas.openxmlformats.org/officeDocument/2006/relationships/hyperlink" Target="file:///e:\Promotion\AIRMOD_smu\EMA\PICS\gif_DLR_logo\11%20-%201nWingForeAft.gif" TargetMode="External"/><Relationship Id="rId7" Type="http://schemas.openxmlformats.org/officeDocument/2006/relationships/hyperlink" Target="file:///e:\Promotion\AIRMOD_smu\EMA\PICS\gif_DLR_logo\03%20-%20A-C%20Pitch.gif" TargetMode="External"/><Relationship Id="rId12" Type="http://schemas.openxmlformats.org/officeDocument/2006/relationships/image" Target="../media/image101.gif"/><Relationship Id="rId17" Type="http://schemas.openxmlformats.org/officeDocument/2006/relationships/hyperlink" Target="file:///e:\Promotion\AIRMOD_smu\EMA\PICS\gif_DLR_logo\08%20-%20WingTorsionSym.gif" TargetMode="External"/><Relationship Id="rId25" Type="http://schemas.openxmlformats.org/officeDocument/2006/relationships/hyperlink" Target="file:///e:\Promotion\AIRMOD_smu\EMA\PICS\gif_DLR_logo\14%20-%20VtpTorsion.gif" TargetMode="Externa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3.gif"/><Relationship Id="rId20" Type="http://schemas.openxmlformats.org/officeDocument/2006/relationships/image" Target="../media/image105.gif"/><Relationship Id="rId29" Type="http://schemas.openxmlformats.org/officeDocument/2006/relationships/hyperlink" Target="file:///e:\Promotion\AIRMOD_smu\EMA\PICS\gif_DLR_logo\20%20-%20HtpForeAft.gi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gif"/><Relationship Id="rId11" Type="http://schemas.openxmlformats.org/officeDocument/2006/relationships/hyperlink" Target="file:///e:\Promotion\AIRMOD_smu\EMA\PICS\gif_DLR_logo\05%20-%202nWingBending.gif" TargetMode="External"/><Relationship Id="rId24" Type="http://schemas.openxmlformats.org/officeDocument/2006/relationships/image" Target="../media/image107.gif"/><Relationship Id="rId5" Type="http://schemas.openxmlformats.org/officeDocument/2006/relationships/hyperlink" Target="file:///e:\Promotion\AIRMOD_smu\EMA\PICS\gif_DLR_logo\02%20-%20A-C%20Roll.gif" TargetMode="External"/><Relationship Id="rId15" Type="http://schemas.openxmlformats.org/officeDocument/2006/relationships/hyperlink" Target="file:///e:\Promotion\AIRMOD_smu\EMA\PICS\gif_DLR_logo\07%20-%20WingTorsionAnti.gif" TargetMode="External"/><Relationship Id="rId23" Type="http://schemas.openxmlformats.org/officeDocument/2006/relationships/hyperlink" Target="file:///e:\Promotion\AIRMOD_smu\EMA\PICS\gif_DLR_logo\12%20-%202nWingForeAft.gif" TargetMode="External"/><Relationship Id="rId28" Type="http://schemas.openxmlformats.org/officeDocument/2006/relationships/image" Target="../media/image109.gif"/><Relationship Id="rId10" Type="http://schemas.openxmlformats.org/officeDocument/2006/relationships/image" Target="../media/image100.gif"/><Relationship Id="rId19" Type="http://schemas.openxmlformats.org/officeDocument/2006/relationships/hyperlink" Target="file:///e:\Promotion\AIRMOD_smu\EMA\PICS\gif_DLR_logo\10%20-%204nWingBending.gif" TargetMode="External"/><Relationship Id="rId4" Type="http://schemas.openxmlformats.org/officeDocument/2006/relationships/image" Target="../media/image97.gif"/><Relationship Id="rId9" Type="http://schemas.openxmlformats.org/officeDocument/2006/relationships/hyperlink" Target="file:///e:\Promotion\AIRMOD_smu\EMA\PICS\gif_DLR_logo\04%20-%20A-C%20Heave.gif" TargetMode="External"/><Relationship Id="rId14" Type="http://schemas.openxmlformats.org/officeDocument/2006/relationships/image" Target="../media/image102.gif"/><Relationship Id="rId22" Type="http://schemas.openxmlformats.org/officeDocument/2006/relationships/image" Target="../media/image106.gif"/><Relationship Id="rId27" Type="http://schemas.openxmlformats.org/officeDocument/2006/relationships/hyperlink" Target="file:///e:\Promotion\AIRMOD_smu\EMA\PICS\gif_DLR_logo\19%20-%202nHtpBending.gif" TargetMode="External"/><Relationship Id="rId30" Type="http://schemas.openxmlformats.org/officeDocument/2006/relationships/image" Target="../media/image110.gi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tif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9965" y="1090578"/>
            <a:ext cx="7772400" cy="1470025"/>
          </a:xfrm>
        </p:spPr>
        <p:txBody>
          <a:bodyPr>
            <a:normAutofit/>
          </a:bodyPr>
          <a:lstStyle/>
          <a:p>
            <a:r>
              <a:rPr lang="en-GB" dirty="0" smtClean="0">
                <a:effectLst/>
                <a:latin typeface="Calibri" pitchFamily="34" charset="0"/>
              </a:rPr>
              <a:t>Progress in Stochastic Model Updating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55576" y="2564904"/>
            <a:ext cx="7416824" cy="3168352"/>
          </a:xfrm>
        </p:spPr>
        <p:txBody>
          <a:bodyPr>
            <a:normAutofit fontScale="77500" lnSpcReduction="20000"/>
          </a:bodyPr>
          <a:lstStyle/>
          <a:p>
            <a:r>
              <a:rPr lang="en-GB" sz="2400" dirty="0" smtClean="0">
                <a:latin typeface="Calibri" pitchFamily="34" charset="0"/>
                <a:cs typeface="Calibri" panose="020F0502020204030204" pitchFamily="34" charset="0"/>
              </a:rPr>
              <a:t>John E Mottershead</a:t>
            </a:r>
            <a:r>
              <a:rPr lang="en-GB" sz="2000" baseline="30000" dirty="0" smtClean="0">
                <a:latin typeface="Calibri" pitchFamily="34" charset="0"/>
                <a:cs typeface="Calibri" panose="020F0502020204030204" pitchFamily="34" charset="0"/>
              </a:rPr>
              <a:t>1,2</a:t>
            </a:r>
            <a:r>
              <a:rPr lang="en-GB" sz="2000" dirty="0" smtClean="0">
                <a:latin typeface="Calibri" pitchFamily="34" charset="0"/>
                <a:cs typeface="Calibri" panose="020F0502020204030204" pitchFamily="34" charset="0"/>
              </a:rPr>
              <a:t> </a:t>
            </a:r>
            <a:endParaRPr lang="en-GB" sz="20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1900" dirty="0" smtClean="0">
                <a:latin typeface="Calibri" pitchFamily="34" charset="0"/>
                <a:hlinkClick r:id="rId2"/>
              </a:rPr>
              <a:t>j.e.mottershead@liv.ac.uk</a:t>
            </a:r>
            <a:endParaRPr lang="en-GB" sz="1900" dirty="0" smtClean="0">
              <a:latin typeface="Calibri" pitchFamily="34" charset="0"/>
            </a:endParaRPr>
          </a:p>
          <a:p>
            <a:endParaRPr lang="en-GB" sz="2000" dirty="0" smtClean="0"/>
          </a:p>
          <a:p>
            <a:r>
              <a:rPr lang="en-GB" sz="2000" dirty="0" smtClean="0"/>
              <a:t>with contributions from:</a:t>
            </a:r>
          </a:p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atteo Broggi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Herbert Martins Gomes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Yves Govers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Hamed Haddad Khodaparast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Michael Link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Edoardo Patelli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Tiago Silva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</a:p>
          <a:p>
            <a:endParaRPr lang="en-GB" sz="2000" dirty="0" smtClean="0"/>
          </a:p>
          <a:p>
            <a:r>
              <a:rPr lang="en-US" sz="1600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Centre for Engineering Dynamics, University of Liverpool, UK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600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Institute for Risk and Uncertainty, University of Liverpool, UK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1600" b="1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GB" sz="1600" i="1" dirty="0">
                <a:latin typeface="Calibri" panose="020F0502020204030204" pitchFamily="34" charset="0"/>
                <a:cs typeface="Calibri" panose="020F0502020204030204" pitchFamily="34" charset="0"/>
              </a:rPr>
              <a:t>Department of Mechanical Engineering, UFRGS, Brazil.</a:t>
            </a:r>
            <a:endParaRPr lang="en-GB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1600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GB" sz="1600" i="1" dirty="0">
                <a:latin typeface="Calibri" panose="020F0502020204030204" pitchFamily="34" charset="0"/>
                <a:cs typeface="Calibri" panose="020F0502020204030204" pitchFamily="34" charset="0"/>
              </a:rPr>
              <a:t>Institute of Aeroelasticity, German Aerospace Centre (DLR), </a:t>
            </a:r>
            <a:r>
              <a:rPr lang="en-GB" sz="1600" i="1" dirty="0" err="1">
                <a:latin typeface="Calibri" panose="020F0502020204030204" pitchFamily="34" charset="0"/>
                <a:cs typeface="Calibri" panose="020F0502020204030204" pitchFamily="34" charset="0"/>
              </a:rPr>
              <a:t>Göttingen</a:t>
            </a:r>
            <a:r>
              <a:rPr lang="en-GB" sz="1600" i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GB" sz="16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rmany.</a:t>
            </a:r>
            <a:endParaRPr lang="en-GB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1600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GB" sz="1600" i="1" dirty="0">
                <a:latin typeface="Calibri" panose="020F0502020204030204" pitchFamily="34" charset="0"/>
                <a:cs typeface="Calibri" panose="020F0502020204030204" pitchFamily="34" charset="0"/>
              </a:rPr>
              <a:t>College of Engineering, Swansea University, UK.</a:t>
            </a:r>
            <a:endParaRPr lang="en-GB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sz="1600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GB" sz="1600" i="1" dirty="0">
                <a:latin typeface="Calibri" panose="020F0502020204030204" pitchFamily="34" charset="0"/>
                <a:cs typeface="Calibri" panose="020F0502020204030204" pitchFamily="34" charset="0"/>
              </a:rPr>
              <a:t>Institute for Statics and Dynamics, University of Kassel, Germany.</a:t>
            </a:r>
            <a:endParaRPr lang="en-GB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pt-PT" sz="1600" i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pt-PT" sz="1600" i="1" dirty="0">
                <a:latin typeface="Calibri" panose="020F0502020204030204" pitchFamily="34" charset="0"/>
                <a:cs typeface="Calibri" panose="020F0502020204030204" pitchFamily="34" charset="0"/>
              </a:rPr>
              <a:t>Instituto Superior de Engenharia de Lisboa, Portugal</a:t>
            </a:r>
            <a:r>
              <a:rPr lang="pt-PT" sz="16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GB" sz="2000" baseline="30000" dirty="0" smtClean="0"/>
          </a:p>
          <a:p>
            <a:endParaRPr lang="en-GB" sz="2000" dirty="0" smtClean="0"/>
          </a:p>
          <a:p>
            <a:endParaRPr lang="en-GB" sz="2000" dirty="0"/>
          </a:p>
        </p:txBody>
      </p:sp>
      <p:pic>
        <p:nvPicPr>
          <p:cNvPr id="4" name="Picture 6" descr="W:\MyDoc\PD\ADVISE\reports\_template\asset\logos\colour_logo_1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0" y="5861050"/>
            <a:ext cx="37084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0" y="0"/>
            <a:ext cx="9106678" cy="1569660"/>
            <a:chOff x="0" y="0"/>
            <a:chExt cx="9106678" cy="1569660"/>
          </a:xfrm>
        </p:grpSpPr>
        <p:sp>
          <p:nvSpPr>
            <p:cNvPr id="6" name="Rectangle 5"/>
            <p:cNvSpPr/>
            <p:nvPr/>
          </p:nvSpPr>
          <p:spPr>
            <a:xfrm>
              <a:off x="0" y="0"/>
              <a:ext cx="27718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b="1" dirty="0" smtClean="0">
                  <a:solidFill>
                    <a:srgbClr val="002060"/>
                  </a:solidFill>
                  <a:latin typeface="Calibri" pitchFamily="34" charset="0"/>
                </a:rPr>
                <a:t>3</a:t>
              </a:r>
              <a:r>
                <a:rPr lang="en-GB" sz="1600" b="1" baseline="30000" dirty="0" smtClean="0">
                  <a:solidFill>
                    <a:srgbClr val="002060"/>
                  </a:solidFill>
                  <a:latin typeface="Calibri" pitchFamily="34" charset="0"/>
                </a:rPr>
                <a:t>rd</a:t>
              </a:r>
              <a:r>
                <a:rPr lang="en-GB" sz="1600" b="1" dirty="0" smtClean="0">
                  <a:solidFill>
                    <a:srgbClr val="002060"/>
                  </a:solidFill>
                  <a:latin typeface="Calibri" pitchFamily="34" charset="0"/>
                </a:rPr>
                <a:t> International Symposium on Uncertainty Quantification and Stochastic Modelling</a:t>
              </a:r>
            </a:p>
            <a:p>
              <a:r>
                <a:rPr lang="en-GB" sz="1600" b="1" dirty="0" smtClean="0">
                  <a:solidFill>
                    <a:srgbClr val="996633"/>
                  </a:solidFill>
                  <a:latin typeface="Corbel" pitchFamily="34" charset="0"/>
                </a:rPr>
                <a:t>UNCERTAINTIES 2016</a:t>
              </a:r>
            </a:p>
            <a:p>
              <a:endParaRPr lang="en-GB" sz="1600" b="1" dirty="0" smtClean="0">
                <a:solidFill>
                  <a:srgbClr val="996633"/>
                </a:solidFill>
                <a:latin typeface="Calibri" pitchFamily="34" charset="0"/>
              </a:endParaRPr>
            </a:p>
            <a:p>
              <a:endParaRPr lang="en-GB" sz="1600" b="1" dirty="0" smtClean="0">
                <a:solidFill>
                  <a:srgbClr val="002060"/>
                </a:solidFill>
                <a:latin typeface="Calibri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724128" y="0"/>
              <a:ext cx="338255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GB" sz="1600" b="1" dirty="0" err="1" smtClean="0">
                  <a:solidFill>
                    <a:srgbClr val="002060"/>
                  </a:solidFill>
                  <a:latin typeface="Calibri" pitchFamily="34" charset="0"/>
                </a:rPr>
                <a:t>Maresias</a:t>
              </a:r>
              <a:r>
                <a:rPr lang="en-GB" sz="1600" b="1" dirty="0" smtClean="0">
                  <a:solidFill>
                    <a:srgbClr val="002060"/>
                  </a:solidFill>
                  <a:latin typeface="Calibri" pitchFamily="34" charset="0"/>
                </a:rPr>
                <a:t>, S</a:t>
              </a:r>
              <a:r>
                <a:rPr lang="en-GB" sz="1600" b="1" dirty="0" smtClean="0">
                  <a:solidFill>
                    <a:srgbClr val="002060"/>
                  </a:solidFill>
                  <a:latin typeface="Calibri" pitchFamily="34" charset="0"/>
                  <a:cs typeface="Times New Roman"/>
                </a:rPr>
                <a:t>ã</a:t>
              </a:r>
              <a:r>
                <a:rPr lang="en-GB" sz="1600" b="1" dirty="0" smtClean="0">
                  <a:solidFill>
                    <a:srgbClr val="002060"/>
                  </a:solidFill>
                  <a:latin typeface="Calibri" pitchFamily="34" charset="0"/>
                </a:rPr>
                <a:t>o Paulo, Brazil</a:t>
              </a:r>
            </a:p>
            <a:p>
              <a:pPr algn="r"/>
              <a:r>
                <a:rPr lang="en-GB" sz="1600" dirty="0" smtClean="0"/>
                <a:t>15-19 February 2016 </a:t>
              </a:r>
              <a:endParaRPr lang="en-GB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667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43608" y="2276872"/>
            <a:ext cx="6408712" cy="8640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Efficiency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1763688" y="3284984"/>
            <a:ext cx="471917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Response surface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Polynomial Chaos Expansion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Gaussian Process Emulation (Kriging)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Artificial Neural Networks (ANN)</a:t>
            </a:r>
          </a:p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420888"/>
            <a:ext cx="638828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2060"/>
                </a:solidFill>
              </a:rPr>
              <a:t>Use of</a:t>
            </a:r>
            <a:r>
              <a:rPr lang="en-GB" sz="2800" i="1" dirty="0" smtClean="0">
                <a:solidFill>
                  <a:srgbClr val="002060"/>
                </a:solidFill>
              </a:rPr>
              <a:t> meta-models, surrogates, emulators</a:t>
            </a:r>
          </a:p>
          <a:p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4797152"/>
            <a:ext cx="79072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400" dirty="0" smtClean="0">
                <a:solidFill>
                  <a:srgbClr val="002060"/>
                </a:solidFill>
              </a:rPr>
              <a:t> </a:t>
            </a:r>
            <a:r>
              <a:rPr lang="en-GB" sz="2000" dirty="0" smtClean="0">
                <a:solidFill>
                  <a:srgbClr val="002060"/>
                </a:solidFill>
              </a:rPr>
              <a:t>How closely does the meta-model reproduce FE results?</a:t>
            </a:r>
          </a:p>
          <a:p>
            <a:pPr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Meta-model introduces more uncertainty</a:t>
            </a:r>
          </a:p>
          <a:p>
            <a:pPr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A sufficiently accurate meta-model might be very expensive to produce.</a:t>
            </a:r>
            <a:endParaRPr lang="en-GB" sz="200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1340768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002060"/>
                </a:solidFill>
              </a:rPr>
              <a:t>Stochastic Model Updating </a:t>
            </a:r>
            <a:r>
              <a:rPr lang="en-GB" sz="2000" dirty="0" smtClean="0">
                <a:solidFill>
                  <a:srgbClr val="002060"/>
                </a:solidFill>
              </a:rPr>
              <a:t>– often requires large numbers of deterministic  computations. Therefore efficient methods are needed.</a:t>
            </a:r>
            <a:endParaRPr lang="en-GB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The Transformation Matrix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611560" y="1268760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800" dirty="0" smtClean="0">
                <a:latin typeface="Calibri" pitchFamily="34" charset="0"/>
              </a:rPr>
              <a:t> The generalised pseudo inverse of the Sensitivity matrix.</a:t>
            </a:r>
          </a:p>
          <a:p>
            <a:pPr>
              <a:buFont typeface="Arial" pitchFamily="34" charset="0"/>
              <a:buChar char="•"/>
            </a:pPr>
            <a:r>
              <a:rPr lang="en-GB" sz="2800" dirty="0" smtClean="0">
                <a:latin typeface="Calibri" pitchFamily="34" charset="0"/>
              </a:rPr>
              <a:t> Includes weighting and regularising side constraint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5656" y="4005064"/>
          <a:ext cx="594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5943600" imgH="609600" progId="Equation.DSMT4">
                  <p:embed/>
                </p:oleObj>
              </mc:Choice>
              <mc:Fallback>
                <p:oleObj name="Equation" r:id="rId3" imgW="5943600" imgH="609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594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5736" y="4941168"/>
            <a:ext cx="4176464" cy="7920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79650" y="5003800"/>
          <a:ext cx="398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" imgW="3987800" imgH="609600" progId="Equation.DSMT4">
                  <p:embed/>
                </p:oleObj>
              </mc:Choice>
              <mc:Fallback>
                <p:oleObj name="Equation" r:id="rId5" imgW="3987800" imgH="6096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03800"/>
                        <a:ext cx="3987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3568" y="2852936"/>
            <a:ext cx="7416824" cy="100811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1187624" y="2852936"/>
            <a:ext cx="627364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 smtClean="0">
                <a:latin typeface="Calibri" pitchFamily="34" charset="0"/>
              </a:rPr>
              <a:t>Weighted system with classical </a:t>
            </a:r>
            <a:r>
              <a:rPr lang="en-GB" sz="2800" dirty="0" err="1" smtClean="0">
                <a:latin typeface="Calibri" pitchFamily="34" charset="0"/>
              </a:rPr>
              <a:t>Tikhonov</a:t>
            </a:r>
            <a:r>
              <a:rPr lang="en-GB" sz="2800" dirty="0" smtClean="0">
                <a:latin typeface="Calibri" pitchFamily="34" charset="0"/>
              </a:rPr>
              <a:t> </a:t>
            </a:r>
          </a:p>
          <a:p>
            <a:pPr algn="ctr"/>
            <a:r>
              <a:rPr lang="en-GB" sz="2800" dirty="0" smtClean="0">
                <a:latin typeface="Calibri" pitchFamily="34" charset="0"/>
              </a:rPr>
              <a:t>regularisation:</a:t>
            </a:r>
          </a:p>
        </p:txBody>
      </p:sp>
    </p:spTree>
    <p:extLst>
      <p:ext uri="{BB962C8B-B14F-4D97-AF65-F5344CB8AC3E}">
        <p14:creationId xmlns:p14="http://schemas.microsoft.com/office/powerpoint/2010/main" val="838834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effectLst/>
                <a:latin typeface="Calibri" pitchFamily="34" charset="0"/>
              </a:rPr>
              <a:t>Updating the Mean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827584" y="1196752"/>
            <a:ext cx="769473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Calibri" pitchFamily="34" charset="0"/>
              </a:rPr>
              <a:t>A deterministic model updating problem using the </a:t>
            </a:r>
          </a:p>
          <a:p>
            <a:r>
              <a:rPr lang="en-GB" sz="2800" dirty="0" smtClean="0">
                <a:latin typeface="Calibri" pitchFamily="34" charset="0"/>
              </a:rPr>
              <a:t>mean values of the data and the mean sensitivity </a:t>
            </a:r>
          </a:p>
          <a:p>
            <a:r>
              <a:rPr lang="en-GB" sz="2800" dirty="0" smtClean="0">
                <a:latin typeface="Calibri" pitchFamily="34" charset="0"/>
              </a:rPr>
              <a:t>matrix,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5450" y="2746375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3213100" imgH="533400" progId="Equation.DSMT4">
                  <p:embed/>
                </p:oleObj>
              </mc:Choice>
              <mc:Fallback>
                <p:oleObj name="Equation" r:id="rId3" imgW="3213100" imgH="533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2746375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3573016"/>
            <a:ext cx="5543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latin typeface="Calibri" pitchFamily="34" charset="0"/>
              </a:rPr>
              <a:t>Can be shown to be unbiased when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84168" y="3645024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837836" imgH="317362" progId="Equation.DSMT4">
                  <p:embed/>
                </p:oleObj>
              </mc:Choice>
              <mc:Fallback>
                <p:oleObj name="Equation" r:id="rId5" imgW="837836" imgH="317362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645024"/>
                        <a:ext cx="838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09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827584" y="5373216"/>
            <a:ext cx="7632848" cy="11521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Determining the Covariances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755576" y="980728"/>
            <a:ext cx="4943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Haddad Khodaparast et al. – perturbation method: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55576" y="2492896"/>
            <a:ext cx="7532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latin typeface="Calibri" pitchFamily="34" charset="0"/>
              </a:rPr>
              <a:t>Govers</a:t>
            </a:r>
            <a:r>
              <a:rPr lang="en-GB" dirty="0" smtClean="0">
                <a:latin typeface="Calibri" pitchFamily="34" charset="0"/>
              </a:rPr>
              <a:t> and Link – minimising a covariance residual using the </a:t>
            </a:r>
            <a:r>
              <a:rPr lang="en-GB" dirty="0" err="1" smtClean="0">
                <a:latin typeface="Calibri" pitchFamily="34" charset="0"/>
              </a:rPr>
              <a:t>Frobenius</a:t>
            </a:r>
            <a:r>
              <a:rPr lang="en-GB" dirty="0" smtClean="0">
                <a:latin typeface="Calibri" pitchFamily="34" charset="0"/>
              </a:rPr>
              <a:t> norm: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5576" y="3861048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Covariances</a:t>
            </a: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195736" y="4221088"/>
          <a:ext cx="4530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3" imgW="4533900" imgH="368300" progId="Equation.DSMT4">
                  <p:embed/>
                </p:oleObj>
              </mc:Choice>
              <mc:Fallback>
                <p:oleObj name="Equation" r:id="rId3" imgW="4533900" imgH="3683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221088"/>
                        <a:ext cx="45307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4725144"/>
            <a:ext cx="7699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are determined by propagation of       step-by-step through the FE model starting from an initially chosen distribution. </a:t>
            </a:r>
            <a:endParaRPr lang="en-GB" dirty="0">
              <a:latin typeface="Calibri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67944" y="479715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5" imgW="228501" imgH="317362" progId="Equation.DSMT4">
                  <p:embed/>
                </p:oleObj>
              </mc:Choice>
              <mc:Fallback>
                <p:oleObj name="Equation" r:id="rId5" imgW="228501" imgH="317362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9715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27584" y="1412776"/>
            <a:ext cx="6984776" cy="93610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43608" y="1484784"/>
          <a:ext cx="66754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7" imgW="6680200" imgH="800100" progId="Equation.DSMT4">
                  <p:embed/>
                </p:oleObj>
              </mc:Choice>
              <mc:Fallback>
                <p:oleObj name="Equation" r:id="rId7" imgW="6680200" imgH="8001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84784"/>
                        <a:ext cx="6675438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55576" y="2924944"/>
            <a:ext cx="7488832" cy="7200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99592" y="3140968"/>
          <a:ext cx="7192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9" imgW="7188200" imgH="368300" progId="Equation.DSMT4">
                  <p:embed/>
                </p:oleObj>
              </mc:Choice>
              <mc:Fallback>
                <p:oleObj name="Equation" r:id="rId9" imgW="7188200" imgH="3683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40968"/>
                        <a:ext cx="71929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27584" y="5373217"/>
            <a:ext cx="76328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H. Haddad Khodaparast, J.E. Mottershead and M.I. Friswell, Perturbation methods for the estimation of parameter variability in stochastic model updating, </a:t>
            </a:r>
            <a:r>
              <a:rPr lang="en-US" sz="1400" i="1" dirty="0" smtClean="0">
                <a:solidFill>
                  <a:srgbClr val="002060"/>
                </a:solidFill>
                <a:latin typeface="Calibri" pitchFamily="34" charset="0"/>
              </a:rPr>
              <a:t>Mechanical Systems and Signal Processing</a:t>
            </a: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, 22(8), 2008, 1751-1773.</a:t>
            </a:r>
            <a:r>
              <a:rPr lang="en-US" sz="1400" dirty="0" smtClean="0"/>
              <a:t> </a:t>
            </a:r>
          </a:p>
          <a:p>
            <a:pPr lvl="0"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Y. </a:t>
            </a:r>
            <a:r>
              <a:rPr lang="en-US" sz="1400" dirty="0" err="1" smtClean="0">
                <a:solidFill>
                  <a:srgbClr val="002060"/>
                </a:solidFill>
                <a:latin typeface="Calibri" pitchFamily="34" charset="0"/>
              </a:rPr>
              <a:t>Govers</a:t>
            </a: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 and M. Link, Stochastic model updating - covariance matrix adjustment from uncertain experimental modal data. </a:t>
            </a:r>
            <a:r>
              <a:rPr lang="de-DE" sz="1400" i="1" dirty="0" smtClean="0">
                <a:solidFill>
                  <a:srgbClr val="002060"/>
                </a:solidFill>
                <a:latin typeface="Calibri" pitchFamily="34" charset="0"/>
              </a:rPr>
              <a:t>Mechanical Systems and Signal Processing</a:t>
            </a:r>
            <a:r>
              <a:rPr lang="de-DE" sz="1400" dirty="0" smtClean="0">
                <a:solidFill>
                  <a:srgbClr val="002060"/>
                </a:solidFill>
                <a:latin typeface="Calibri" pitchFamily="34" charset="0"/>
              </a:rPr>
              <a:t>, 24(3):696–706, 2010.</a:t>
            </a:r>
            <a:endParaRPr lang="en-GB" sz="1400" dirty="0" smtClean="0">
              <a:solidFill>
                <a:srgbClr val="002060"/>
              </a:solidFill>
              <a:latin typeface="Calibri" pitchFamily="34" charset="0"/>
            </a:endParaRPr>
          </a:p>
          <a:p>
            <a:pPr lvl="0"/>
            <a:endParaRPr lang="en-GB" sz="1600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484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Determining the Covariances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00088" y="4941168"/>
            <a:ext cx="83438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</a:t>
            </a:r>
            <a:r>
              <a:rPr lang="en-GB" dirty="0" smtClean="0">
                <a:latin typeface="Calibri" pitchFamily="34" charset="0"/>
              </a:rPr>
              <a:t>Requires only the transformation matrix at last iteration when updating the</a:t>
            </a:r>
          </a:p>
          <a:p>
            <a:r>
              <a:rPr lang="en-GB" dirty="0" smtClean="0">
                <a:latin typeface="Calibri" pitchFamily="34" charset="0"/>
              </a:rPr>
              <a:t>mean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latin typeface="Calibri" pitchFamily="34" charset="0"/>
              </a:rPr>
              <a:t> Independent of an assumed initial distribution (except for the parameter mean      ). 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latin typeface="Calibri" pitchFamily="34" charset="0"/>
              </a:rPr>
              <a:t> Very dependent upon choice of parameters.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609850" y="1773238"/>
          <a:ext cx="3414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3" imgW="3416300" imgH="368300" progId="Equation.DSMT4">
                  <p:embed/>
                </p:oleObj>
              </mc:Choice>
              <mc:Fallback>
                <p:oleObj name="Equation" r:id="rId3" imgW="3416300" imgH="3683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773238"/>
                        <a:ext cx="34147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771800" y="2348880"/>
          <a:ext cx="3184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5" imgW="3175000" imgH="368300" progId="Equation.DSMT4">
                  <p:embed/>
                </p:oleObj>
              </mc:Choice>
              <mc:Fallback>
                <p:oleObj name="Equation" r:id="rId5" imgW="3175000" imgH="3683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48880"/>
                        <a:ext cx="31845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771800" y="2852936"/>
          <a:ext cx="313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7" imgW="3136900" imgH="368300" progId="Equation.DSMT4">
                  <p:embed/>
                </p:oleObj>
              </mc:Choice>
              <mc:Fallback>
                <p:oleObj name="Equation" r:id="rId7" imgW="3136900" imgH="3683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52936"/>
                        <a:ext cx="3136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1268760"/>
            <a:ext cx="3770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Assuming small parameter variability: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76" y="3573016"/>
            <a:ext cx="5034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Both expressions from the previous slide reduce to: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39752" y="4149080"/>
            <a:ext cx="3816424" cy="5040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411760" y="4221088"/>
          <a:ext cx="3673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9" imgW="3670300" imgH="368300" progId="Equation.DSMT4">
                  <p:embed/>
                </p:oleObj>
              </mc:Choice>
              <mc:Fallback>
                <p:oleObj name="Equation" r:id="rId9" imgW="3670300" imgH="3683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21088"/>
                        <a:ext cx="36734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54791"/>
              </p:ext>
            </p:extLst>
          </p:nvPr>
        </p:nvGraphicFramePr>
        <p:xfrm>
          <a:off x="8028384" y="551806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11" imgW="228600" imgH="330200" progId="Equation.DSMT4">
                  <p:embed/>
                </p:oleObj>
              </mc:Choice>
              <mc:Fallback>
                <p:oleObj name="Equation" r:id="rId11" imgW="228600" imgH="3302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551806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30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Example: 3 DOF m-k System.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18434" name="Picture 2" descr="fi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1628800"/>
            <a:ext cx="4233863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27584" y="3501008"/>
            <a:ext cx="330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Known deterministic parameters:</a:t>
            </a:r>
            <a:endParaRPr lang="en-GB" dirty="0">
              <a:latin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23728" y="3933056"/>
          <a:ext cx="436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5" imgW="4368800" imgH="317500" progId="Equation.DSMT4">
                  <p:embed/>
                </p:oleObj>
              </mc:Choice>
              <mc:Fallback>
                <p:oleObj name="Equation" r:id="rId5" imgW="4368800" imgH="3175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933056"/>
                        <a:ext cx="4368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7584" y="4437112"/>
            <a:ext cx="513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Randomised parameters (used to produce test data):</a:t>
            </a:r>
            <a:endParaRPr lang="en-GB" dirty="0">
              <a:latin typeface="Calibri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75281"/>
              </p:ext>
            </p:extLst>
          </p:nvPr>
        </p:nvGraphicFramePr>
        <p:xfrm>
          <a:off x="2771800" y="4941168"/>
          <a:ext cx="323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7" imgW="3238500" imgH="342900" progId="Equation.DSMT4">
                  <p:embed/>
                </p:oleObj>
              </mc:Choice>
              <mc:Fallback>
                <p:oleObj name="Equation" r:id="rId7" imgW="3238500" imgH="3429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941168"/>
                        <a:ext cx="3238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5445224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Initial model:</a:t>
            </a:r>
            <a:endParaRPr lang="en-GB" dirty="0">
              <a:latin typeface="Calibri" pitchFamily="34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27761"/>
              </p:ext>
            </p:extLst>
          </p:nvPr>
        </p:nvGraphicFramePr>
        <p:xfrm>
          <a:off x="2555776" y="5458956"/>
          <a:ext cx="347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9" imgW="3479800" imgH="355600" progId="Equation.DSMT4">
                  <p:embed/>
                </p:oleObj>
              </mc:Choice>
              <mc:Fallback>
                <p:oleObj name="Equation" r:id="rId9" imgW="3479800" imgH="355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58956"/>
                        <a:ext cx="347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60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/>
                <a:latin typeface="Calibri" pitchFamily="34" charset="0"/>
              </a:rPr>
              <a:t>Example: 3 DOF m-k System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285648" y="1029623"/>
            <a:ext cx="4476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Consistently Chosen Parameters</a:t>
            </a:r>
            <a:endParaRPr lang="en-GB" sz="24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567" y="4005064"/>
            <a:ext cx="4783213" cy="2698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70" y="1765936"/>
            <a:ext cx="4442372" cy="25057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31786" y="1581270"/>
            <a:ext cx="6568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 smtClean="0">
                <a:latin typeface="Calibri" panose="020F0502020204030204" pitchFamily="34" charset="0"/>
              </a:rPr>
              <a:t>Measured data:</a:t>
            </a:r>
            <a:r>
              <a:rPr lang="en-GB" dirty="0" smtClean="0">
                <a:latin typeface="Calibri" panose="020F0502020204030204" pitchFamily="34" charset="0"/>
              </a:rPr>
              <a:t> 30 points in the 3D space of the natural frequencies.</a:t>
            </a:r>
            <a:endParaRPr lang="en-GB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057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/>
                <a:latin typeface="Calibri" pitchFamily="34" charset="0"/>
              </a:rPr>
              <a:t>Example: 3 DOF m-k System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087879" y="878235"/>
            <a:ext cx="5121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Scatter Diagrams – Covariance Ellipses </a:t>
            </a:r>
            <a:endParaRPr lang="en-GB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9504" y="4365104"/>
            <a:ext cx="2983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 smtClean="0"/>
              <a:t>Updated model</a:t>
            </a:r>
            <a:r>
              <a:rPr lang="en-GB" dirty="0" smtClean="0"/>
              <a:t>: 1000 data points generated from identified distribution</a:t>
            </a:r>
          </a:p>
          <a:p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41873"/>
            <a:ext cx="3660346" cy="27460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0124" y="1339900"/>
            <a:ext cx="3660346" cy="27460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2536" y="4005064"/>
            <a:ext cx="3648352" cy="2737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72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/>
                <a:latin typeface="Calibri" pitchFamily="34" charset="0"/>
              </a:rPr>
              <a:t>Example: 3 DOF m-k System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843808" y="1029623"/>
            <a:ext cx="34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Inconsistent Parameters</a:t>
            </a:r>
            <a:endParaRPr lang="en-GB" sz="24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1508800"/>
            <a:ext cx="513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Randomised parameters (used to produce test data):</a:t>
            </a:r>
            <a:endParaRPr lang="en-GB" dirty="0">
              <a:latin typeface="Calibri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76410"/>
              </p:ext>
            </p:extLst>
          </p:nvPr>
        </p:nvGraphicFramePr>
        <p:xfrm>
          <a:off x="5582269" y="1535232"/>
          <a:ext cx="323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3" imgW="3238500" imgH="342900" progId="Equation.DSMT4">
                  <p:embed/>
                </p:oleObj>
              </mc:Choice>
              <mc:Fallback>
                <p:oleObj name="Equation" r:id="rId3" imgW="3238500" imgH="3429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269" y="1535232"/>
                        <a:ext cx="3238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41882" y="1878132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Initial model:</a:t>
            </a:r>
            <a:endParaRPr lang="en-GB" dirty="0">
              <a:latin typeface="Calibri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41555"/>
              </p:ext>
            </p:extLst>
          </p:nvPr>
        </p:nvGraphicFramePr>
        <p:xfrm>
          <a:off x="2970478" y="1910716"/>
          <a:ext cx="340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5" imgW="3403600" imgH="355600" progId="Equation.DSMT4">
                  <p:embed/>
                </p:oleObj>
              </mc:Choice>
              <mc:Fallback>
                <p:oleObj name="Equation" r:id="rId5" imgW="3403600" imgH="355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478" y="1910716"/>
                        <a:ext cx="340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9367" y="5949280"/>
            <a:ext cx="8678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s are updated almost perfectly, but not the </a:t>
            </a:r>
            <a:r>
              <a:rPr lang="en-GB" dirty="0" err="1" smtClean="0"/>
              <a:t>covariances</a:t>
            </a:r>
            <a:r>
              <a:rPr lang="en-GB" dirty="0" smtClean="0"/>
              <a:t> – this is because the wrong</a:t>
            </a:r>
          </a:p>
          <a:p>
            <a:r>
              <a:rPr lang="en-GB" dirty="0" smtClean="0"/>
              <a:t>updating parameters were chosen.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437" y="2247464"/>
            <a:ext cx="3072742" cy="17332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439" y="2247464"/>
            <a:ext cx="3072743" cy="17332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980672"/>
            <a:ext cx="2482159" cy="18621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630" y="3980673"/>
            <a:ext cx="2482158" cy="186213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810" y="3982468"/>
            <a:ext cx="2482160" cy="1862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39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Parameter Selection for Covariance Updating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55370"/>
              </p:ext>
            </p:extLst>
          </p:nvPr>
        </p:nvGraphicFramePr>
        <p:xfrm>
          <a:off x="1835696" y="1772816"/>
          <a:ext cx="4985354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4" imgW="3835400" imgH="1714500" progId="Equation.DSMT4">
                  <p:embed/>
                </p:oleObj>
              </mc:Choice>
              <mc:Fallback>
                <p:oleObj name="Equation" r:id="rId4" imgW="3835400" imgH="17145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4985354" cy="2232248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1100703"/>
            <a:ext cx="3261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Scaled sensitivity matrix:</a:t>
            </a:r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4978" y="4221088"/>
            <a:ext cx="82654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ssumption: parameters are independent of each other and of the error</a:t>
            </a:r>
            <a:endParaRPr lang="en-GB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34003"/>
              </p:ext>
            </p:extLst>
          </p:nvPr>
        </p:nvGraphicFramePr>
        <p:xfrm>
          <a:off x="1043608" y="4797152"/>
          <a:ext cx="2376265" cy="8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6" imgW="1396394" imgH="495085" progId="Equation.DSMT4">
                  <p:embed/>
                </p:oleObj>
              </mc:Choice>
              <mc:Fallback>
                <p:oleObj name="Equation" r:id="rId6" imgW="1396394" imgH="495085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97152"/>
                        <a:ext cx="2376265" cy="850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23728" y="5877272"/>
            <a:ext cx="4392488" cy="7386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.A.N. 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S</a:t>
            </a:r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ilva, N.M.M. Maia, M. Link and J.E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Mottershead, </a:t>
            </a:r>
            <a:endParaRPr lang="en-GB" sz="1400" i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lvl="0"/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rameter selection and covariance updating, </a:t>
            </a:r>
            <a:r>
              <a:rPr lang="en-GB" sz="1400" i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echanical </a:t>
            </a:r>
            <a:r>
              <a:rPr lang="en-GB" sz="1400" i="1" dirty="0">
                <a:solidFill>
                  <a:srgbClr val="002060"/>
                </a:solidFill>
                <a:latin typeface="Calibri" panose="020F0502020204030204" pitchFamily="34" charset="0"/>
              </a:rPr>
              <a:t>Systems and Signal Processing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70-71,2016, 334-344.</a:t>
            </a:r>
            <a:endParaRPr lang="en-GB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72375"/>
              </p:ext>
            </p:extLst>
          </p:nvPr>
        </p:nvGraphicFramePr>
        <p:xfrm>
          <a:off x="4139952" y="4797152"/>
          <a:ext cx="35290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8" imgW="2235200" imgH="508000" progId="Equation.DSMT4">
                  <p:embed/>
                </p:oleObj>
              </mc:Choice>
              <mc:Fallback>
                <p:oleObj name="Equation" r:id="rId8" imgW="2235200" imgH="5080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797152"/>
                        <a:ext cx="35290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78380"/>
              </p:ext>
            </p:extLst>
          </p:nvPr>
        </p:nvGraphicFramePr>
        <p:xfrm>
          <a:off x="8172400" y="4238746"/>
          <a:ext cx="201909" cy="32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10" imgW="101468" imgH="164885" progId="Equation.DSMT4">
                  <p:embed/>
                </p:oleObj>
              </mc:Choice>
              <mc:Fallback>
                <p:oleObj name="Equation" r:id="rId10" imgW="101468" imgH="164885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4238746"/>
                        <a:ext cx="201909" cy="328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61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effectLst/>
              </a:rPr>
              <a:t>University of Liverpool</a:t>
            </a:r>
            <a:br>
              <a:rPr lang="en-GB" dirty="0" smtClean="0">
                <a:effectLst/>
              </a:rPr>
            </a:br>
            <a:r>
              <a:rPr lang="en-GB" dirty="0" smtClean="0">
                <a:effectLst/>
              </a:rPr>
              <a:t>Institute for Risk and Uncertainty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11" y="1203706"/>
            <a:ext cx="2304256" cy="21685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977" y="196290"/>
            <a:ext cx="1184823" cy="1184823"/>
          </a:xfrm>
          <a:prstGeom prst="rect">
            <a:avLst/>
          </a:prstGeom>
        </p:spPr>
      </p:pic>
      <p:pic>
        <p:nvPicPr>
          <p:cNvPr id="8" name="Picture 6" descr="W:\MyDoc\PD\ADVISE\reports\_template\asset\logos\colour_logo_1.G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871" b="7542"/>
          <a:stretch/>
        </p:blipFill>
        <p:spPr bwMode="auto">
          <a:xfrm>
            <a:off x="755576" y="226925"/>
            <a:ext cx="786511" cy="97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275856" y="4507587"/>
            <a:ext cx="48245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02060"/>
                </a:solidFill>
              </a:rPr>
              <a:t>EPSRC &amp; ESRC funding of £4M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2060"/>
                </a:solidFill>
              </a:rPr>
              <a:t>Industrial partners’ contribution  </a:t>
            </a:r>
            <a:r>
              <a:rPr lang="en-GB" b="1" dirty="0">
                <a:solidFill>
                  <a:srgbClr val="002060"/>
                </a:solidFill>
              </a:rPr>
              <a:t>£20M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02060"/>
                </a:solidFill>
              </a:rPr>
              <a:t>Cohort training of PhD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02060"/>
                </a:solidFill>
              </a:rPr>
              <a:t>1-year </a:t>
            </a:r>
            <a:r>
              <a:rPr lang="en-GB" b="1" dirty="0" err="1">
                <a:solidFill>
                  <a:srgbClr val="002060"/>
                </a:solidFill>
              </a:rPr>
              <a:t>MRes</a:t>
            </a:r>
            <a:r>
              <a:rPr lang="en-GB" b="1" dirty="0">
                <a:solidFill>
                  <a:srgbClr val="002060"/>
                </a:solidFill>
              </a:rPr>
              <a:t> taught modules &amp; projec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02060"/>
                </a:solidFill>
              </a:rPr>
              <a:t>3-year PhD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02060"/>
                </a:solidFill>
              </a:rPr>
              <a:t>Easter and Summer Schoo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2060"/>
                </a:solidFill>
              </a:rPr>
              <a:t>6-month industrial placement.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1560" y="3430461"/>
            <a:ext cx="7668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C00000"/>
                </a:solidFill>
              </a:rPr>
              <a:t>EPSRC and ESRC Centre for Doctoral Training (CDT) </a:t>
            </a:r>
            <a:r>
              <a:rPr lang="en-GB" sz="2800" b="1" dirty="0" smtClean="0">
                <a:solidFill>
                  <a:srgbClr val="C00000"/>
                </a:solidFill>
              </a:rPr>
              <a:t>in Risk </a:t>
            </a:r>
            <a:r>
              <a:rPr lang="en-GB" sz="2800" b="1" dirty="0">
                <a:solidFill>
                  <a:srgbClr val="C00000"/>
                </a:solidFill>
              </a:rPr>
              <a:t>&amp; Uncertainty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897" y="4330080"/>
            <a:ext cx="2489805" cy="232157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434772" y="1145511"/>
            <a:ext cx="497510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2060"/>
                </a:solidFill>
              </a:rPr>
              <a:t>Multidisciplinary proble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02060"/>
                </a:solidFill>
              </a:rPr>
              <a:t>Quantification, Communication, Decision Making</a:t>
            </a:r>
            <a:r>
              <a:rPr lang="en-GB" b="1" dirty="0" smtClean="0">
                <a:solidFill>
                  <a:srgbClr val="002060"/>
                </a:solidFill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2060"/>
                </a:solidFill>
              </a:rPr>
              <a:t>Engineering, Mathematics, Finance &amp; Economics, Environmental Sciences, Public Health, Social Scienc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2060"/>
                </a:solidFill>
              </a:rPr>
              <a:t>40 Institute memb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02060"/>
                </a:solidFill>
              </a:rPr>
              <a:t>Industrial focus</a:t>
            </a:r>
            <a:endParaRPr lang="en-GB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25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/>
              </a:rPr>
              <a:t>Parameter Selection for Covariance Updating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26379"/>
              </p:ext>
            </p:extLst>
          </p:nvPr>
        </p:nvGraphicFramePr>
        <p:xfrm>
          <a:off x="2771800" y="3933056"/>
          <a:ext cx="33448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3" imgW="1917700" imgH="241300" progId="Equation.DSMT4">
                  <p:embed/>
                </p:oleObj>
              </mc:Choice>
              <mc:Fallback>
                <p:oleObj name="Equation" r:id="rId3" imgW="1917700" imgH="2413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933056"/>
                        <a:ext cx="33448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29529"/>
              </p:ext>
            </p:extLst>
          </p:nvPr>
        </p:nvGraphicFramePr>
        <p:xfrm>
          <a:off x="1290638" y="4508500"/>
          <a:ext cx="67024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5" imgW="4102100" imgH="508000" progId="Equation.DSMT4">
                  <p:embed/>
                </p:oleObj>
              </mc:Choice>
              <mc:Fallback>
                <p:oleObj name="Equation" r:id="rId5" imgW="4102100" imgH="508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508500"/>
                        <a:ext cx="6702425" cy="830263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87541" y="5805264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14076"/>
              </p:ext>
            </p:extLst>
          </p:nvPr>
        </p:nvGraphicFramePr>
        <p:xfrm>
          <a:off x="1208088" y="5661025"/>
          <a:ext cx="70326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7" imgW="4305300" imgH="508000" progId="Equation.DSMT4">
                  <p:embed/>
                </p:oleObj>
              </mc:Choice>
              <mc:Fallback>
                <p:oleObj name="Equation" r:id="rId7" imgW="4305300" imgH="5080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661025"/>
                        <a:ext cx="7032625" cy="830263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72838"/>
              </p:ext>
            </p:extLst>
          </p:nvPr>
        </p:nvGraphicFramePr>
        <p:xfrm>
          <a:off x="1907704" y="2780928"/>
          <a:ext cx="503419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9" imgW="2451100" imgH="520700" progId="Equation.DSMT4">
                  <p:embed/>
                </p:oleObj>
              </mc:Choice>
              <mc:Fallback>
                <p:oleObj name="Equation" r:id="rId9" imgW="2451100" imgH="5207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780928"/>
                        <a:ext cx="5034190" cy="936625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2857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676017"/>
              </p:ext>
            </p:extLst>
          </p:nvPr>
        </p:nvGraphicFramePr>
        <p:xfrm>
          <a:off x="1619672" y="980728"/>
          <a:ext cx="56340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1" imgW="3568700" imgH="508000" progId="Equation.DSMT4">
                  <p:embed/>
                </p:oleObj>
              </mc:Choice>
              <mc:Fallback>
                <p:oleObj name="Equation" r:id="rId11" imgW="3568700" imgH="5080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980728"/>
                        <a:ext cx="563403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81293"/>
              </p:ext>
            </p:extLst>
          </p:nvPr>
        </p:nvGraphicFramePr>
        <p:xfrm>
          <a:off x="3229769" y="1844824"/>
          <a:ext cx="26844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3" imgW="1739900" imgH="508000" progId="Equation.DSMT4">
                  <p:embed/>
                </p:oleObj>
              </mc:Choice>
              <mc:Fallback>
                <p:oleObj name="Equation" r:id="rId13" imgW="1739900" imgH="5080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769" y="1844824"/>
                        <a:ext cx="26844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54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664" y="274638"/>
            <a:ext cx="8229600" cy="778098"/>
          </a:xfrm>
        </p:spPr>
        <p:txBody>
          <a:bodyPr/>
          <a:lstStyle/>
          <a:p>
            <a:r>
              <a:rPr lang="en-GB" dirty="0" smtClean="0">
                <a:effectLst/>
              </a:rPr>
              <a:t>Pin-Jointed Truss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1</a:t>
            </a:fld>
            <a:endParaRPr lang="en-GB"/>
          </a:p>
        </p:txBody>
      </p:sp>
      <p:grpSp>
        <p:nvGrpSpPr>
          <p:cNvPr id="170" name="Group 169"/>
          <p:cNvGrpSpPr/>
          <p:nvPr/>
        </p:nvGrpSpPr>
        <p:grpSpPr>
          <a:xfrm>
            <a:off x="1691405" y="1076589"/>
            <a:ext cx="5591813" cy="1836419"/>
            <a:chOff x="0" y="0"/>
            <a:chExt cx="5592136" cy="1836508"/>
          </a:xfrm>
        </p:grpSpPr>
        <p:sp>
          <p:nvSpPr>
            <p:cNvPr id="171" name="Text Box 107"/>
            <p:cNvSpPr txBox="1"/>
            <p:nvPr/>
          </p:nvSpPr>
          <p:spPr>
            <a:xfrm>
              <a:off x="858741" y="1399430"/>
              <a:ext cx="25971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2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2" name="Text Box 111"/>
            <p:cNvSpPr txBox="1"/>
            <p:nvPr/>
          </p:nvSpPr>
          <p:spPr>
            <a:xfrm>
              <a:off x="1812898" y="1399430"/>
              <a:ext cx="25971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6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3" name="Text Box 115"/>
            <p:cNvSpPr txBox="1"/>
            <p:nvPr/>
          </p:nvSpPr>
          <p:spPr>
            <a:xfrm>
              <a:off x="2846567" y="1399430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0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4" name="Text Box 119"/>
            <p:cNvSpPr txBox="1"/>
            <p:nvPr/>
          </p:nvSpPr>
          <p:spPr>
            <a:xfrm>
              <a:off x="3816626" y="1399430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4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5" name="Text Box 109"/>
            <p:cNvSpPr txBox="1"/>
            <p:nvPr/>
          </p:nvSpPr>
          <p:spPr>
            <a:xfrm>
              <a:off x="842838" y="23854"/>
              <a:ext cx="25971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4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6" name="Text Box 113"/>
            <p:cNvSpPr txBox="1"/>
            <p:nvPr/>
          </p:nvSpPr>
          <p:spPr>
            <a:xfrm>
              <a:off x="1868557" y="39757"/>
              <a:ext cx="25971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8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7" name="Text Box 117"/>
            <p:cNvSpPr txBox="1"/>
            <p:nvPr/>
          </p:nvSpPr>
          <p:spPr>
            <a:xfrm>
              <a:off x="2910178" y="23854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2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8" name="Text Box 121"/>
            <p:cNvSpPr txBox="1"/>
            <p:nvPr/>
          </p:nvSpPr>
          <p:spPr>
            <a:xfrm>
              <a:off x="3776870" y="23854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6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79" name="Text Box 125"/>
            <p:cNvSpPr txBox="1"/>
            <p:nvPr/>
          </p:nvSpPr>
          <p:spPr>
            <a:xfrm>
              <a:off x="4770783" y="0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20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grpSp>
          <p:nvGrpSpPr>
            <p:cNvPr id="180" name="Grupo 30"/>
            <p:cNvGrpSpPr/>
            <p:nvPr/>
          </p:nvGrpSpPr>
          <p:grpSpPr>
            <a:xfrm>
              <a:off x="0" y="111318"/>
              <a:ext cx="5592136" cy="1725190"/>
              <a:chOff x="0" y="0"/>
              <a:chExt cx="5592136" cy="1725190"/>
            </a:xfrm>
          </p:grpSpPr>
          <p:grpSp>
            <p:nvGrpSpPr>
              <p:cNvPr id="193" name="Grupo 28"/>
              <p:cNvGrpSpPr/>
              <p:nvPr/>
            </p:nvGrpSpPr>
            <p:grpSpPr>
              <a:xfrm>
                <a:off x="0" y="0"/>
                <a:ext cx="5592136" cy="1725190"/>
                <a:chOff x="0" y="0"/>
                <a:chExt cx="5592136" cy="1725190"/>
              </a:xfrm>
            </p:grpSpPr>
            <p:grpSp>
              <p:nvGrpSpPr>
                <p:cNvPr id="195" name="Grupo 11"/>
                <p:cNvGrpSpPr/>
                <p:nvPr/>
              </p:nvGrpSpPr>
              <p:grpSpPr>
                <a:xfrm>
                  <a:off x="0" y="0"/>
                  <a:ext cx="5592136" cy="1725190"/>
                  <a:chOff x="0" y="0"/>
                  <a:chExt cx="5592136" cy="1725190"/>
                </a:xfrm>
              </p:grpSpPr>
              <p:sp>
                <p:nvSpPr>
                  <p:cNvPr id="201" name="Rectangle 200"/>
                  <p:cNvSpPr/>
                  <p:nvPr/>
                </p:nvSpPr>
                <p:spPr>
                  <a:xfrm rot="16200000">
                    <a:off x="412204" y="1443250"/>
                    <a:ext cx="147320" cy="416560"/>
                  </a:xfrm>
                  <a:prstGeom prst="rect">
                    <a:avLst/>
                  </a:prstGeom>
                  <a:pattFill prst="wdUpDiag">
                    <a:fgClr>
                      <a:schemeClr val="dk1"/>
                    </a:fgClr>
                    <a:bgClr>
                      <a:schemeClr val="bg1"/>
                    </a:bgClr>
                  </a:patt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GB"/>
                  </a:p>
                </p:txBody>
              </p:sp>
              <p:sp>
                <p:nvSpPr>
                  <p:cNvPr id="202" name="Isosceles Triangle 201"/>
                  <p:cNvSpPr/>
                  <p:nvPr/>
                </p:nvSpPr>
                <p:spPr>
                  <a:xfrm>
                    <a:off x="279138" y="1262417"/>
                    <a:ext cx="416921" cy="309173"/>
                  </a:xfrm>
                  <a:prstGeom prst="triangle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en-GB"/>
                  </a:p>
                </p:txBody>
              </p:sp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0" y="0"/>
                    <a:ext cx="5592136" cy="1291510"/>
                    <a:chOff x="-57" y="9099"/>
                    <a:chExt cx="5593430" cy="1292358"/>
                  </a:xfrm>
                </p:grpSpPr>
                <p:sp>
                  <p:nvSpPr>
                    <p:cNvPr id="204" name="Rectangle 203"/>
                    <p:cNvSpPr/>
                    <p:nvPr/>
                  </p:nvSpPr>
                  <p:spPr>
                    <a:xfrm>
                      <a:off x="-57" y="9099"/>
                      <a:ext cx="147575" cy="417195"/>
                    </a:xfrm>
                    <a:prstGeom prst="rect">
                      <a:avLst/>
                    </a:prstGeom>
                    <a:pattFill prst="wdUpDiag">
                      <a:fgClr>
                        <a:schemeClr val="dk1"/>
                      </a:fgClr>
                      <a:bgClr>
                        <a:schemeClr val="bg1"/>
                      </a:bgClr>
                    </a:patt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05" name="Isosceles Triangle 204"/>
                    <p:cNvSpPr/>
                    <p:nvPr/>
                  </p:nvSpPr>
                  <p:spPr>
                    <a:xfrm rot="5400000">
                      <a:off x="98986" y="64943"/>
                      <a:ext cx="417195" cy="309245"/>
                    </a:xfrm>
                    <a:prstGeom prst="triangle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en-GB"/>
                    </a:p>
                  </p:txBody>
                </p:sp>
                <p:grpSp>
                  <p:nvGrpSpPr>
                    <p:cNvPr id="206" name="Group 205"/>
                    <p:cNvGrpSpPr/>
                    <p:nvPr/>
                  </p:nvGrpSpPr>
                  <p:grpSpPr>
                    <a:xfrm>
                      <a:off x="446400" y="183574"/>
                      <a:ext cx="5146973" cy="1117883"/>
                      <a:chOff x="0" y="-1"/>
                      <a:chExt cx="5146973" cy="1117883"/>
                    </a:xfrm>
                  </p:grpSpPr>
                  <p:grpSp>
                    <p:nvGrpSpPr>
                      <p:cNvPr id="207" name="Group 206"/>
                      <p:cNvGrpSpPr/>
                      <p:nvPr/>
                    </p:nvGrpSpPr>
                    <p:grpSpPr>
                      <a:xfrm>
                        <a:off x="0" y="7200"/>
                        <a:ext cx="1058365" cy="1110682"/>
                        <a:chOff x="0" y="0"/>
                        <a:chExt cx="1058365" cy="1110682"/>
                      </a:xfrm>
                    </p:grpSpPr>
                    <p:sp>
                      <p:nvSpPr>
                        <p:cNvPr id="227" name="Rectangle 226"/>
                        <p:cNvSpPr/>
                        <p:nvPr/>
                      </p:nvSpPr>
                      <p:spPr>
                        <a:xfrm>
                          <a:off x="35972" y="28010"/>
                          <a:ext cx="1022393" cy="1058730"/>
                        </a:xfrm>
                        <a:prstGeom prst="rect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6"/>
                        </a:lnRef>
                        <a:fillRef idx="1">
                          <a:schemeClr val="lt1"/>
                        </a:fillRef>
                        <a:effectRef idx="0">
                          <a:schemeClr val="accent6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cxnSp>
                      <p:nvCxnSpPr>
                        <p:cNvPr id="228" name="Straight Connector 227"/>
                        <p:cNvCxnSpPr/>
                        <p:nvPr/>
                      </p:nvCxnSpPr>
                      <p:spPr>
                        <a:xfrm flipV="1">
                          <a:off x="36000" y="21600"/>
                          <a:ext cx="1022179" cy="1064757"/>
                        </a:xfrm>
                        <a:prstGeom prst="line">
                          <a:avLst/>
                        </a:prstGeom>
                        <a:ln w="127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29" name="Oval 228"/>
                        <p:cNvSpPr/>
                        <p:nvPr/>
                      </p:nvSpPr>
                      <p:spPr>
                        <a:xfrm>
                          <a:off x="0" y="0"/>
                          <a:ext cx="57150" cy="57150"/>
                        </a:xfrm>
                        <a:prstGeom prst="ellipse">
                          <a:avLst/>
                        </a:prstGeom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30" name="Oval 229"/>
                        <p:cNvSpPr/>
                        <p:nvPr/>
                      </p:nvSpPr>
                      <p:spPr>
                        <a:xfrm>
                          <a:off x="7308" y="1053532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208" name="Group 207"/>
                      <p:cNvGrpSpPr/>
                      <p:nvPr/>
                    </p:nvGrpSpPr>
                    <p:grpSpPr>
                      <a:xfrm>
                        <a:off x="1051184" y="7200"/>
                        <a:ext cx="1035896" cy="1086298"/>
                        <a:chOff x="36000" y="0"/>
                        <a:chExt cx="1036350" cy="1086357"/>
                      </a:xfrm>
                    </p:grpSpPr>
                    <p:cxnSp>
                      <p:nvCxnSpPr>
                        <p:cNvPr id="225" name="Straight Connector 224"/>
                        <p:cNvCxnSpPr/>
                        <p:nvPr/>
                      </p:nvCxnSpPr>
                      <p:spPr>
                        <a:xfrm flipV="1">
                          <a:off x="36000" y="21600"/>
                          <a:ext cx="1022179" cy="10647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</p:cxnSp>
                    <p:sp>
                      <p:nvSpPr>
                        <p:cNvPr id="226" name="Oval 225"/>
                        <p:cNvSpPr/>
                        <p:nvPr/>
                      </p:nvSpPr>
                      <p:spPr>
                        <a:xfrm>
                          <a:off x="1015200" y="0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209" name="Group 208"/>
                      <p:cNvGrpSpPr/>
                      <p:nvPr/>
                    </p:nvGrpSpPr>
                    <p:grpSpPr>
                      <a:xfrm>
                        <a:off x="2030400" y="0"/>
                        <a:ext cx="1071880" cy="1091449"/>
                        <a:chOff x="0" y="0"/>
                        <a:chExt cx="1072350" cy="1091508"/>
                      </a:xfrm>
                    </p:grpSpPr>
                    <p:sp>
                      <p:nvSpPr>
                        <p:cNvPr id="221" name="Rectangle 220"/>
                        <p:cNvSpPr/>
                        <p:nvPr/>
                      </p:nvSpPr>
                      <p:spPr>
                        <a:xfrm>
                          <a:off x="35856" y="35213"/>
                          <a:ext cx="1022393" cy="1056295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2" name="Oval 221"/>
                        <p:cNvSpPr/>
                        <p:nvPr/>
                      </p:nvSpPr>
                      <p:spPr>
                        <a:xfrm>
                          <a:off x="0" y="0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3" name="Oval 222"/>
                        <p:cNvSpPr/>
                        <p:nvPr/>
                      </p:nvSpPr>
                      <p:spPr>
                        <a:xfrm>
                          <a:off x="1015200" y="0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cxnSp>
                      <p:nvCxnSpPr>
                        <p:cNvPr id="224" name="Straight Connector 223"/>
                        <p:cNvCxnSpPr/>
                        <p:nvPr/>
                      </p:nvCxnSpPr>
                      <p:spPr>
                        <a:xfrm flipV="1">
                          <a:off x="36000" y="21600"/>
                          <a:ext cx="1022179" cy="10647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</p:cxnSp>
                  </p:grpSp>
                  <p:grpSp>
                    <p:nvGrpSpPr>
                      <p:cNvPr id="210" name="Group 209"/>
                      <p:cNvGrpSpPr/>
                      <p:nvPr/>
                    </p:nvGrpSpPr>
                    <p:grpSpPr>
                      <a:xfrm>
                        <a:off x="3045600" y="-1"/>
                        <a:ext cx="1071880" cy="1086684"/>
                        <a:chOff x="0" y="0"/>
                        <a:chExt cx="1072350" cy="1086742"/>
                      </a:xfrm>
                    </p:grpSpPr>
                    <p:sp>
                      <p:nvSpPr>
                        <p:cNvPr id="217" name="Rectangle 216"/>
                        <p:cNvSpPr/>
                        <p:nvPr/>
                      </p:nvSpPr>
                      <p:spPr>
                        <a:xfrm>
                          <a:off x="35798" y="28739"/>
                          <a:ext cx="1022393" cy="1058003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cxnSp>
                      <p:nvCxnSpPr>
                        <p:cNvPr id="218" name="Straight Connector 217"/>
                        <p:cNvCxnSpPr/>
                        <p:nvPr/>
                      </p:nvCxnSpPr>
                      <p:spPr>
                        <a:xfrm flipV="1">
                          <a:off x="36000" y="21600"/>
                          <a:ext cx="1022180" cy="10647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</p:cxnSp>
                    <p:sp>
                      <p:nvSpPr>
                        <p:cNvPr id="219" name="Oval 218"/>
                        <p:cNvSpPr/>
                        <p:nvPr/>
                      </p:nvSpPr>
                      <p:spPr>
                        <a:xfrm>
                          <a:off x="0" y="0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20" name="Oval 219"/>
                        <p:cNvSpPr/>
                        <p:nvPr/>
                      </p:nvSpPr>
                      <p:spPr>
                        <a:xfrm>
                          <a:off x="1015200" y="0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  <p:grpSp>
                    <p:nvGrpSpPr>
                      <p:cNvPr id="211" name="Group 210"/>
                      <p:cNvGrpSpPr/>
                      <p:nvPr/>
                    </p:nvGrpSpPr>
                    <p:grpSpPr>
                      <a:xfrm>
                        <a:off x="4060800" y="2434"/>
                        <a:ext cx="1086173" cy="1110623"/>
                        <a:chOff x="0" y="-4766"/>
                        <a:chExt cx="1086649" cy="1110683"/>
                      </a:xfrm>
                    </p:grpSpPr>
                    <p:sp>
                      <p:nvSpPr>
                        <p:cNvPr id="212" name="Rectangle 211"/>
                        <p:cNvSpPr/>
                        <p:nvPr/>
                      </p:nvSpPr>
                      <p:spPr>
                        <a:xfrm>
                          <a:off x="36000" y="16834"/>
                          <a:ext cx="1022393" cy="1065530"/>
                        </a:xfrm>
                        <a:prstGeom prst="rect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cxnSp>
                      <p:nvCxnSpPr>
                        <p:cNvPr id="213" name="Straight Connector 212"/>
                        <p:cNvCxnSpPr/>
                        <p:nvPr/>
                      </p:nvCxnSpPr>
                      <p:spPr>
                        <a:xfrm flipV="1">
                          <a:off x="36000" y="21600"/>
                          <a:ext cx="1022179" cy="1064757"/>
                        </a:xfrm>
                        <a:prstGeom prst="line">
                          <a:avLst/>
                        </a:prstGeom>
                        <a:noFill/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</p:cxnSp>
                    <p:sp>
                      <p:nvSpPr>
                        <p:cNvPr id="214" name="Oval 213"/>
                        <p:cNvSpPr/>
                        <p:nvPr/>
                      </p:nvSpPr>
                      <p:spPr>
                        <a:xfrm>
                          <a:off x="0" y="0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5" name="Oval 214"/>
                        <p:cNvSpPr/>
                        <p:nvPr/>
                      </p:nvSpPr>
                      <p:spPr>
                        <a:xfrm>
                          <a:off x="1029499" y="-4766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  <p:sp>
                      <p:nvSpPr>
                        <p:cNvPr id="216" name="Oval 215"/>
                        <p:cNvSpPr/>
                        <p:nvPr/>
                      </p:nvSpPr>
                      <p:spPr>
                        <a:xfrm>
                          <a:off x="1029498" y="1048767"/>
                          <a:ext cx="57150" cy="57150"/>
                        </a:xfrm>
                        <a:prstGeom prst="ellipse">
                          <a:avLst/>
                        </a:prstGeom>
                        <a:solidFill>
                          <a:sysClr val="windowText" lastClr="000000"/>
                        </a:solidFill>
                        <a:ln w="25400" cap="flat" cmpd="sng" algn="ctr">
                          <a:solidFill>
                            <a:sysClr val="windowText" lastClr="000000">
                              <a:shade val="50000"/>
                            </a:sysClr>
                          </a:solidFill>
                          <a:prstDash val="solid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endParaRPr lang="en-GB"/>
                        </a:p>
                      </p:txBody>
                    </p:sp>
                  </p:grpSp>
                </p:grpSp>
              </p:grpSp>
            </p:grpSp>
            <p:sp>
              <p:nvSpPr>
                <p:cNvPr id="196" name="Oval 195"/>
                <p:cNvSpPr/>
                <p:nvPr/>
              </p:nvSpPr>
              <p:spPr>
                <a:xfrm>
                  <a:off x="1477926" y="1222745"/>
                  <a:ext cx="57112" cy="57091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197" name="Oval 196"/>
                <p:cNvSpPr/>
                <p:nvPr/>
              </p:nvSpPr>
              <p:spPr>
                <a:xfrm>
                  <a:off x="3498112" y="1233377"/>
                  <a:ext cx="57112" cy="57091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198" name="Oval 197"/>
                <p:cNvSpPr/>
                <p:nvPr/>
              </p:nvSpPr>
              <p:spPr>
                <a:xfrm>
                  <a:off x="4518838" y="1233377"/>
                  <a:ext cx="57112" cy="57091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199" name="Oval 198"/>
                <p:cNvSpPr/>
                <p:nvPr/>
              </p:nvSpPr>
              <p:spPr>
                <a:xfrm>
                  <a:off x="1477926" y="170121"/>
                  <a:ext cx="56515" cy="56515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  <p:sp>
              <p:nvSpPr>
                <p:cNvPr id="200" name="Rectangle 199"/>
                <p:cNvSpPr/>
                <p:nvPr/>
              </p:nvSpPr>
              <p:spPr>
                <a:xfrm>
                  <a:off x="1505129" y="202019"/>
                  <a:ext cx="1007163" cy="1064445"/>
                </a:xfrm>
                <a:prstGeom prst="rect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GB"/>
                </a:p>
              </p:txBody>
            </p:sp>
          </p:grpSp>
          <p:sp>
            <p:nvSpPr>
              <p:cNvPr id="194" name="Oval 193"/>
              <p:cNvSpPr/>
              <p:nvPr/>
            </p:nvSpPr>
            <p:spPr>
              <a:xfrm>
                <a:off x="2481942" y="1230923"/>
                <a:ext cx="57109" cy="57073"/>
              </a:xfrm>
              <a:prstGeom prst="ellipse">
                <a:avLst/>
              </a:prstGeom>
              <a:solidFill>
                <a:sysClr val="windowText" lastClr="000000"/>
              </a:solidFill>
              <a:ln w="254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</p:grpSp>
        <p:sp>
          <p:nvSpPr>
            <p:cNvPr id="181" name="Text Box 112"/>
            <p:cNvSpPr txBox="1"/>
            <p:nvPr/>
          </p:nvSpPr>
          <p:spPr>
            <a:xfrm>
              <a:off x="1701579" y="620202"/>
              <a:ext cx="218365" cy="266065"/>
            </a:xfrm>
            <a:prstGeom prst="rect">
              <a:avLst/>
            </a:prstGeom>
            <a:noFill/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7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2" name="Text Box 116"/>
            <p:cNvSpPr txBox="1"/>
            <p:nvPr/>
          </p:nvSpPr>
          <p:spPr>
            <a:xfrm>
              <a:off x="2647784" y="596348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1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3" name="Text Box 120"/>
            <p:cNvSpPr txBox="1"/>
            <p:nvPr/>
          </p:nvSpPr>
          <p:spPr>
            <a:xfrm>
              <a:off x="3657600" y="588397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5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4" name="Text Box 124"/>
            <p:cNvSpPr txBox="1"/>
            <p:nvPr/>
          </p:nvSpPr>
          <p:spPr>
            <a:xfrm>
              <a:off x="4723075" y="636104"/>
              <a:ext cx="334304" cy="279713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9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5" name="Text Box 114"/>
            <p:cNvSpPr txBox="1"/>
            <p:nvPr/>
          </p:nvSpPr>
          <p:spPr>
            <a:xfrm>
              <a:off x="2242268" y="739471"/>
              <a:ext cx="204716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9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6" name="Text Box 110"/>
            <p:cNvSpPr txBox="1"/>
            <p:nvPr/>
          </p:nvSpPr>
          <p:spPr>
            <a:xfrm>
              <a:off x="1224501" y="707666"/>
              <a:ext cx="191068" cy="266065"/>
            </a:xfrm>
            <a:prstGeom prst="rect">
              <a:avLst/>
            </a:prstGeom>
            <a:noFill/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5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7" name="Text Box 106"/>
            <p:cNvSpPr txBox="1"/>
            <p:nvPr/>
          </p:nvSpPr>
          <p:spPr>
            <a:xfrm>
              <a:off x="198783" y="691764"/>
              <a:ext cx="259715" cy="26606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</a:t>
              </a:r>
              <a:endParaRPr lang="en-GB" sz="1100">
                <a:effectLst/>
                <a:ea typeface="PMingLiU"/>
                <a:cs typeface="Times New Roman"/>
              </a:endParaRPr>
            </a:p>
          </p:txBody>
        </p:sp>
        <p:sp>
          <p:nvSpPr>
            <p:cNvPr id="188" name="Text Box 118"/>
            <p:cNvSpPr txBox="1"/>
            <p:nvPr/>
          </p:nvSpPr>
          <p:spPr>
            <a:xfrm>
              <a:off x="3180522" y="747423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3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89" name="Text Box 122"/>
            <p:cNvSpPr txBox="1"/>
            <p:nvPr/>
          </p:nvSpPr>
          <p:spPr>
            <a:xfrm>
              <a:off x="4174435" y="731520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7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90" name="Text Box 126"/>
            <p:cNvSpPr txBox="1"/>
            <p:nvPr/>
          </p:nvSpPr>
          <p:spPr>
            <a:xfrm>
              <a:off x="5192202" y="747423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21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91" name="Text Box 123"/>
            <p:cNvSpPr txBox="1"/>
            <p:nvPr/>
          </p:nvSpPr>
          <p:spPr>
            <a:xfrm>
              <a:off x="4834393" y="1407381"/>
              <a:ext cx="329565" cy="26606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sysClr val="window" lastClr="FFFFFF"/>
              </a:solidFill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18</a:t>
              </a:r>
              <a:endParaRPr lang="en-GB" sz="1100">
                <a:effectLst/>
                <a:latin typeface="Calibri"/>
                <a:ea typeface="PMingLiU"/>
                <a:cs typeface="Times New Roman"/>
              </a:endParaRPr>
            </a:p>
          </p:txBody>
        </p:sp>
        <p:sp>
          <p:nvSpPr>
            <p:cNvPr id="192" name="Text Box 8"/>
            <p:cNvSpPr txBox="1"/>
            <p:nvPr/>
          </p:nvSpPr>
          <p:spPr>
            <a:xfrm>
              <a:off x="699715" y="588397"/>
              <a:ext cx="254442" cy="23368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GB" sz="1100">
                  <a:effectLst/>
                  <a:latin typeface="Times New Roman"/>
                  <a:ea typeface="PMingLiU"/>
                  <a:cs typeface="Times New Roman"/>
                </a:rPr>
                <a:t>3</a:t>
              </a:r>
              <a:endParaRPr lang="en-GB" sz="1100">
                <a:effectLst/>
                <a:ea typeface="PMingLiU"/>
                <a:cs typeface="Times New Roman"/>
              </a:endParaRPr>
            </a:p>
          </p:txBody>
        </p:sp>
      </p:grpSp>
      <p:sp>
        <p:nvSpPr>
          <p:cNvPr id="231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2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7594"/>
              </p:ext>
            </p:extLst>
          </p:nvPr>
        </p:nvGraphicFramePr>
        <p:xfrm>
          <a:off x="3001033" y="3140968"/>
          <a:ext cx="300555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" name="Equation" r:id="rId3" imgW="1828800" imgH="431800" progId="Equation.DSMT4">
                  <p:embed/>
                </p:oleObj>
              </mc:Choice>
              <mc:Fallback>
                <p:oleObj name="Equation" r:id="rId3" imgW="1828800" imgH="4318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033" y="3140968"/>
                        <a:ext cx="3005551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TextBox 232"/>
          <p:cNvSpPr txBox="1"/>
          <p:nvPr/>
        </p:nvSpPr>
        <p:spPr>
          <a:xfrm>
            <a:off x="742107" y="4293096"/>
            <a:ext cx="336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5 diagonal bars: nominal stiffness 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4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24279"/>
              </p:ext>
            </p:extLst>
          </p:nvPr>
        </p:nvGraphicFramePr>
        <p:xfrm>
          <a:off x="4175842" y="4202608"/>
          <a:ext cx="1882629" cy="55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" name="Equation" r:id="rId5" imgW="1244600" imgH="368300" progId="Equation.DSMT4">
                  <p:embed/>
                </p:oleObj>
              </mc:Choice>
              <mc:Fallback>
                <p:oleObj name="Equation" r:id="rId5" imgW="1244600" imgH="3683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842" y="4202608"/>
                        <a:ext cx="1882629" cy="550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TextBox 235"/>
          <p:cNvSpPr txBox="1"/>
          <p:nvPr/>
        </p:nvSpPr>
        <p:spPr>
          <a:xfrm>
            <a:off x="738126" y="5085184"/>
            <a:ext cx="3560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ue values (used to produce data): </a:t>
            </a:r>
            <a:endParaRPr lang="en-GB" dirty="0"/>
          </a:p>
        </p:txBody>
      </p:sp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27052"/>
              </p:ext>
            </p:extLst>
          </p:nvPr>
        </p:nvGraphicFramePr>
        <p:xfrm>
          <a:off x="4235338" y="5127441"/>
          <a:ext cx="4132245" cy="30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7" name="Equation" r:id="rId7" imgW="6261100" imgH="457200" progId="Equation.DSMT4">
                  <p:embed/>
                </p:oleObj>
              </mc:Choice>
              <mc:Fallback>
                <p:oleObj name="Equation" r:id="rId7" imgW="6261100" imgH="4572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338" y="5127441"/>
                        <a:ext cx="4132245" cy="301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Box 237"/>
          <p:cNvSpPr txBox="1"/>
          <p:nvPr/>
        </p:nvSpPr>
        <p:spPr>
          <a:xfrm>
            <a:off x="742107" y="5819328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itial estimates: </a:t>
            </a:r>
            <a:endParaRPr lang="en-GB" dirty="0"/>
          </a:p>
        </p:txBody>
      </p:sp>
      <p:graphicFrame>
        <p:nvGraphicFramePr>
          <p:cNvPr id="239" name="Objec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7662"/>
              </p:ext>
            </p:extLst>
          </p:nvPr>
        </p:nvGraphicFramePr>
        <p:xfrm>
          <a:off x="2579313" y="5819328"/>
          <a:ext cx="2708459" cy="38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9" imgW="3505200" imgH="495300" progId="Equation.DSMT4">
                  <p:embed/>
                </p:oleObj>
              </mc:Choice>
              <mc:Fallback>
                <p:oleObj name="Equation" r:id="rId9" imgW="3505200" imgH="4953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313" y="5819328"/>
                        <a:ext cx="2708459" cy="382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32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/>
              </a:rPr>
              <a:t>Pin-Jointed </a:t>
            </a:r>
            <a:r>
              <a:rPr lang="en-GB" dirty="0" smtClean="0">
                <a:effectLst/>
              </a:rPr>
              <a:t>Truss – Cosine Distanc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957" y="908720"/>
            <a:ext cx="3516330" cy="25299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881709"/>
            <a:ext cx="3600400" cy="2583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957" y="3465667"/>
            <a:ext cx="3516330" cy="26379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8050" y="3789793"/>
            <a:ext cx="3576357" cy="23138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48029" y="3356992"/>
            <a:ext cx="1850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GB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st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 10 eigenvalues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80112" y="3357377"/>
            <a:ext cx="1852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GB" baseline="30000" dirty="0">
                <a:latin typeface="Calibri" panose="020F0502020204030204" pitchFamily="34" charset="0"/>
                <a:cs typeface="Calibri" panose="020F0502020204030204" pitchFamily="34" charset="0"/>
              </a:rPr>
              <a:t>st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15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84861" y="6021288"/>
            <a:ext cx="1576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All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eigenvalu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76056" y="6012479"/>
            <a:ext cx="3025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All eigenvalues &amp; eigenvectors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47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83568" y="5805264"/>
            <a:ext cx="7632848" cy="7920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Interval Model Updating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971601" y="1412776"/>
            <a:ext cx="74888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GB" dirty="0" smtClean="0"/>
              <a:t> </a:t>
            </a:r>
            <a:r>
              <a:rPr lang="en-GB" sz="2000" dirty="0" smtClean="0">
                <a:solidFill>
                  <a:srgbClr val="002060"/>
                </a:solidFill>
              </a:rPr>
              <a:t>Makes no assumption on the distribution of the updating parameters, only that they are confined between the upper and lower limits of an interval.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Interval arithmetic – known to be very conservative - is avoided.</a:t>
            </a:r>
            <a:endParaRPr lang="en-GB" sz="200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3068960"/>
            <a:ext cx="7488832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GB" sz="2000" i="1" u="sng" dirty="0" smtClean="0">
                <a:solidFill>
                  <a:srgbClr val="002060"/>
                </a:solidFill>
              </a:rPr>
              <a:t>A Kriging meta-model is used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Reproduces the FE predictions exactly at the training points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A curve is fitted through the training points which is the most probable (rather than the smoothest).</a:t>
            </a:r>
          </a:p>
          <a:p>
            <a:pPr>
              <a:spcAft>
                <a:spcPts val="1200"/>
              </a:spcAft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002060"/>
                </a:solidFill>
              </a:rPr>
              <a:t> The mean square error is used as a measure of accuracy between the training points.</a:t>
            </a:r>
          </a:p>
          <a:p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5842337"/>
            <a:ext cx="756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H. Haddad Khodaparast, J.E. Mottershead and K.J. Badcock, Interval model updating with irreducible uncertainty using the Kriging predictor, </a:t>
            </a:r>
            <a:r>
              <a:rPr lang="en-US" sz="1400" i="1" dirty="0" smtClean="0">
                <a:solidFill>
                  <a:srgbClr val="002060"/>
                </a:solidFill>
                <a:latin typeface="Calibri" pitchFamily="34" charset="0"/>
              </a:rPr>
              <a:t>Mechanical Systems and Signal Processing</a:t>
            </a: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, 25(4), 2011, 1204-1226.</a:t>
            </a:r>
            <a:endParaRPr lang="en-GB" sz="1400" dirty="0" smtClean="0">
              <a:solidFill>
                <a:srgbClr val="002060"/>
              </a:solidFill>
              <a:latin typeface="Calibri" pitchFamily="34" charset="0"/>
            </a:endParaRP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Interval Model Updating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5" name="Content Placeholder 4" descr="mapping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835696" y="980728"/>
            <a:ext cx="5413325" cy="29523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3568" y="3645024"/>
            <a:ext cx="784887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u="sng" dirty="0" smtClean="0">
                <a:solidFill>
                  <a:srgbClr val="002060"/>
                </a:solidFill>
                <a:latin typeface="Calibri" pitchFamily="34" charset="0"/>
              </a:rPr>
              <a:t>Procedure:</a:t>
            </a:r>
          </a:p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Deterministic model updating of the mean values of the parameters.</a:t>
            </a:r>
          </a:p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Create a meta-model based on an initial hypercube around the updated means of the parameters determined in (1) above.</a:t>
            </a:r>
          </a:p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Carry out deterministic model updating for every data point (using the meta-model for efficiency).</a:t>
            </a:r>
          </a:p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Construct a new hypercube covering the region of the updated parameters.</a:t>
            </a:r>
          </a:p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Increase the size of the hypercube if updated parameters fall outside the initial hypercube.</a:t>
            </a:r>
          </a:p>
          <a:p>
            <a:pPr marL="342900" indent="-342900">
              <a:buAutoNum type="arabicPeriod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Generate output data using the meta-model from a uniform distribution of parameters  selected from the updated hypercube.</a:t>
            </a:r>
            <a:endParaRPr lang="en-GB" sz="160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Bayesian Model Updating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04987"/>
              </p:ext>
            </p:extLst>
          </p:nvPr>
        </p:nvGraphicFramePr>
        <p:xfrm>
          <a:off x="2915816" y="1196752"/>
          <a:ext cx="2952328" cy="78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3" imgW="1765300" imgH="469900" progId="Equation.DSMT4">
                  <p:embed/>
                </p:oleObj>
              </mc:Choice>
              <mc:Fallback>
                <p:oleObj name="Equation" r:id="rId3" imgW="1765300" imgH="4699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196752"/>
                        <a:ext cx="2952328" cy="781968"/>
                      </a:xfrm>
                      <a:prstGeom prst="rect">
                        <a:avLst/>
                      </a:prstGeom>
                      <a:solidFill>
                        <a:srgbClr val="DCE6F2"/>
                      </a:solidFill>
                      <a:ln w="28575">
                        <a:solidFill>
                          <a:srgbClr val="37609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90077"/>
              </p:ext>
            </p:extLst>
          </p:nvPr>
        </p:nvGraphicFramePr>
        <p:xfrm>
          <a:off x="467544" y="2132856"/>
          <a:ext cx="79390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5" imgW="9829800" imgH="1384300" progId="Equation.DSMT4">
                  <p:embed/>
                </p:oleObj>
              </mc:Choice>
              <mc:Fallback>
                <p:oleObj name="Equation" r:id="rId5" imgW="9829800" imgH="13843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132856"/>
                        <a:ext cx="79390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86364"/>
              </p:ext>
            </p:extLst>
          </p:nvPr>
        </p:nvGraphicFramePr>
        <p:xfrm>
          <a:off x="2699792" y="4077072"/>
          <a:ext cx="3384376" cy="43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7" imgW="4445000" imgH="571500" progId="Equation.DSMT4">
                  <p:embed/>
                </p:oleObj>
              </mc:Choice>
              <mc:Fallback>
                <p:oleObj name="Equation" r:id="rId7" imgW="4445000" imgH="5715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77072"/>
                        <a:ext cx="3384376" cy="435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55527"/>
              </p:ext>
            </p:extLst>
          </p:nvPr>
        </p:nvGraphicFramePr>
        <p:xfrm>
          <a:off x="467544" y="3068960"/>
          <a:ext cx="728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9" imgW="8991600" imgH="342900" progId="Equation.DSMT4">
                  <p:embed/>
                </p:oleObj>
              </mc:Choice>
              <mc:Fallback>
                <p:oleObj name="Equation" r:id="rId9" imgW="8991600" imgH="3429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728186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37603"/>
              </p:ext>
            </p:extLst>
          </p:nvPr>
        </p:nvGraphicFramePr>
        <p:xfrm>
          <a:off x="1979712" y="3356992"/>
          <a:ext cx="48165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11" imgW="2870200" imgH="431800" progId="Equation.DSMT4">
                  <p:embed/>
                </p:oleObj>
              </mc:Choice>
              <mc:Fallback>
                <p:oleObj name="Equation" r:id="rId11" imgW="2870200" imgH="4318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481653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283351"/>
              </p:ext>
            </p:extLst>
          </p:nvPr>
        </p:nvGraphicFramePr>
        <p:xfrm>
          <a:off x="539552" y="4581128"/>
          <a:ext cx="6362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13" imgW="7607300" imgH="342900" progId="Equation.DSMT4">
                  <p:embed/>
                </p:oleObj>
              </mc:Choice>
              <mc:Fallback>
                <p:oleObj name="Equation" r:id="rId13" imgW="7607300" imgH="3429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81128"/>
                        <a:ext cx="63627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67545" y="5085184"/>
            <a:ext cx="8064896" cy="9694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erly very expensive, but now tractable using modern algorithms such as </a:t>
            </a:r>
            <a:r>
              <a:rPr lang="en-GB" sz="19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itional Markov chain Monte Carlo</a:t>
            </a:r>
            <a:r>
              <a:rPr lang="en-GB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MCMC and subset simulation  together with </a:t>
            </a:r>
            <a:r>
              <a:rPr lang="en-GB" sz="19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rogate models </a:t>
            </a:r>
            <a:r>
              <a:rPr lang="en-GB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19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llelised code</a:t>
            </a:r>
            <a:r>
              <a:rPr lang="en-GB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42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effectLst/>
                <a:latin typeface="Calibri" pitchFamily="34" charset="0"/>
              </a:rPr>
              <a:t>Example: 3 DOF m-k System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5" name="Picture 2" descr="fig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1196752"/>
            <a:ext cx="4233863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m 15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3" r="3559" b="6701"/>
          <a:stretch/>
        </p:blipFill>
        <p:spPr bwMode="auto">
          <a:xfrm>
            <a:off x="945854" y="2924944"/>
            <a:ext cx="1897954" cy="22322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Imagem 155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92" r="2888" b="7427"/>
          <a:stretch/>
        </p:blipFill>
        <p:spPr bwMode="auto">
          <a:xfrm>
            <a:off x="3304555" y="2924944"/>
            <a:ext cx="2016224" cy="22322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Imagem 156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2" r="1847" b="6673"/>
          <a:stretch/>
        </p:blipFill>
        <p:spPr bwMode="auto">
          <a:xfrm>
            <a:off x="5652120" y="2924944"/>
            <a:ext cx="2088232" cy="223224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475656" y="5229200"/>
            <a:ext cx="6408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Parameter pdfs,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</a:rPr>
              <a:t>cdfs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and Metropolis Hastings history (TMCMC).</a:t>
            </a:r>
            <a:endParaRPr lang="en-GB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69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/>
          <a:lstStyle/>
          <a:p>
            <a:r>
              <a:rPr lang="en-GB" dirty="0">
                <a:effectLst/>
                <a:latin typeface="Calibri" pitchFamily="34" charset="0"/>
              </a:rPr>
              <a:t>Example: 3 DOF m-k System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10" name="Imagem 15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39"/>
          <a:stretch/>
        </p:blipFill>
        <p:spPr bwMode="auto">
          <a:xfrm>
            <a:off x="1233198" y="1112108"/>
            <a:ext cx="1864629" cy="13807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Imagem 15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39"/>
          <a:stretch/>
        </p:blipFill>
        <p:spPr bwMode="auto">
          <a:xfrm>
            <a:off x="3097828" y="1112108"/>
            <a:ext cx="2180958" cy="13807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Imagem 15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44"/>
          <a:stretch/>
        </p:blipFill>
        <p:spPr bwMode="auto">
          <a:xfrm>
            <a:off x="5399901" y="1126451"/>
            <a:ext cx="2183141" cy="1366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m 150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75"/>
          <a:stretch/>
        </p:blipFill>
        <p:spPr bwMode="auto">
          <a:xfrm>
            <a:off x="1233198" y="2873402"/>
            <a:ext cx="2016224" cy="12988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m 149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75"/>
          <a:stretch/>
        </p:blipFill>
        <p:spPr bwMode="auto">
          <a:xfrm>
            <a:off x="3249422" y="2873402"/>
            <a:ext cx="2150479" cy="12988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Imagem 148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46"/>
          <a:stretch/>
        </p:blipFill>
        <p:spPr bwMode="auto">
          <a:xfrm>
            <a:off x="5399902" y="2872962"/>
            <a:ext cx="2183140" cy="1299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Imagem 160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38"/>
          <a:stretch/>
        </p:blipFill>
        <p:spPr bwMode="auto">
          <a:xfrm>
            <a:off x="1233198" y="4541544"/>
            <a:ext cx="2016224" cy="13934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Imagem 161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38"/>
          <a:stretch/>
        </p:blipFill>
        <p:spPr bwMode="auto">
          <a:xfrm>
            <a:off x="3275856" y="4558019"/>
            <a:ext cx="2180982" cy="1393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Imagem 162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64"/>
          <a:stretch/>
        </p:blipFill>
        <p:spPr bwMode="auto">
          <a:xfrm>
            <a:off x="5278786" y="4541543"/>
            <a:ext cx="2304256" cy="137716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527649" y="2489727"/>
            <a:ext cx="1367682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Initial model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419872" y="4172212"/>
            <a:ext cx="198002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Sensitivity Method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097828" y="6021288"/>
            <a:ext cx="262411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Bayesian Model Updat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911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611560" y="4797152"/>
            <a:ext cx="7920880" cy="136815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DLR AIRMOD Structure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8</a:t>
            </a:fld>
            <a:endParaRPr lang="en-GB" dirty="0"/>
          </a:p>
        </p:txBody>
      </p:sp>
      <p:pic>
        <p:nvPicPr>
          <p:cNvPr id="38914" name="Picture 2" descr="AIRMOD_test_structure_phot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1700808"/>
            <a:ext cx="3688923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434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611560" y="980728"/>
            <a:ext cx="3456384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 Replica of the GARTEUR SM-AG19 benchmark structure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 Built at DLR </a:t>
            </a:r>
            <a:r>
              <a:rPr lang="en-GB" dirty="0" err="1" smtClean="0">
                <a:solidFill>
                  <a:srgbClr val="002060"/>
                </a:solidFill>
                <a:latin typeface="Calibri" pitchFamily="34" charset="0"/>
              </a:rPr>
              <a:t>Göttingen</a:t>
            </a:r>
            <a:endParaRPr lang="en-GB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560" y="2060848"/>
            <a:ext cx="4248472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>
                <a:latin typeface="Calibri" pitchFamily="34" charset="0"/>
              </a:rPr>
              <a:t> </a:t>
            </a: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Made of aluminium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 6 beam-like components connected by 5 bolted joints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 Wingspan – 2 m, fuselage length - 1.5 m, height  - 0.46 m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 Weight 44 kg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 Two additional masses of 167 g at the forward tips of the winglets</a:t>
            </a:r>
            <a:endParaRPr lang="en-GB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1560" y="4797152"/>
            <a:ext cx="792088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GB" sz="1400" dirty="0" smtClean="0"/>
              <a:t> </a:t>
            </a:r>
            <a:r>
              <a:rPr lang="en-GB" sz="1400" dirty="0" smtClean="0">
                <a:solidFill>
                  <a:srgbClr val="002060"/>
                </a:solidFill>
                <a:latin typeface="Calibri" pitchFamily="34" charset="0"/>
              </a:rPr>
              <a:t>Y. </a:t>
            </a:r>
            <a:r>
              <a:rPr lang="en-GB" sz="1400" dirty="0" err="1" smtClean="0">
                <a:solidFill>
                  <a:srgbClr val="002060"/>
                </a:solidFill>
                <a:latin typeface="Calibri" pitchFamily="34" charset="0"/>
              </a:rPr>
              <a:t>Govers</a:t>
            </a:r>
            <a:r>
              <a:rPr lang="en-GB" sz="1400" dirty="0" smtClean="0">
                <a:solidFill>
                  <a:srgbClr val="002060"/>
                </a:solidFill>
                <a:latin typeface="Calibri" pitchFamily="34" charset="0"/>
              </a:rPr>
              <a:t>, Y., and M. Link, Stochastic model updating of an aircraft like structure by parameter covariance matrix adjustment,  </a:t>
            </a:r>
            <a:r>
              <a:rPr lang="en-GB" sz="1400" i="1" dirty="0" smtClean="0">
                <a:solidFill>
                  <a:srgbClr val="002060"/>
                </a:solidFill>
                <a:latin typeface="Calibri" pitchFamily="34" charset="0"/>
              </a:rPr>
              <a:t>Proc., International Conference on Noise and Vibration Engineering</a:t>
            </a:r>
            <a:r>
              <a:rPr lang="en-GB" sz="1400" dirty="0" smtClean="0">
                <a:solidFill>
                  <a:srgbClr val="002060"/>
                </a:solidFill>
                <a:latin typeface="Calibri" pitchFamily="34" charset="0"/>
              </a:rPr>
              <a:t>, </a:t>
            </a:r>
            <a:r>
              <a:rPr lang="en-GB" sz="1400" i="1" dirty="0" smtClean="0">
                <a:solidFill>
                  <a:srgbClr val="002060"/>
                </a:solidFill>
                <a:latin typeface="Calibri" pitchFamily="34" charset="0"/>
              </a:rPr>
              <a:t>Leuven, Belgium,</a:t>
            </a:r>
            <a:r>
              <a:rPr lang="en-GB" sz="1400" dirty="0" smtClean="0">
                <a:solidFill>
                  <a:srgbClr val="002060"/>
                </a:solidFill>
                <a:latin typeface="Calibri" pitchFamily="34" charset="0"/>
              </a:rPr>
              <a:t> 2010, 2639-2656.</a:t>
            </a:r>
          </a:p>
          <a:p>
            <a:pPr lvl="0"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 Y. </a:t>
            </a:r>
            <a:r>
              <a:rPr lang="en-US" sz="1400" dirty="0" err="1" smtClean="0">
                <a:solidFill>
                  <a:srgbClr val="002060"/>
                </a:solidFill>
                <a:latin typeface="Calibri" pitchFamily="34" charset="0"/>
              </a:rPr>
              <a:t>Govers</a:t>
            </a: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 and M. Link, Using stochastic experimental modal data for identifying stochastic finite element parameters of the AIRMOD benchmark structure, </a:t>
            </a:r>
            <a:r>
              <a:rPr lang="en-US" sz="1400" i="1" dirty="0" smtClean="0">
                <a:solidFill>
                  <a:srgbClr val="002060"/>
                </a:solidFill>
                <a:latin typeface="Calibri" pitchFamily="34" charset="0"/>
              </a:rPr>
              <a:t>Proceedings of the International Conference on Noise and Vibration Engineering, USD2012</a:t>
            </a:r>
            <a:r>
              <a:rPr lang="en-US" sz="1400" dirty="0" smtClean="0">
                <a:solidFill>
                  <a:srgbClr val="002060"/>
                </a:solidFill>
                <a:latin typeface="Calibri" pitchFamily="34" charset="0"/>
              </a:rPr>
              <a:t>, Leuven, Belgium, 2012, 4697-4715.</a:t>
            </a:r>
            <a:endParaRPr lang="en-GB" sz="1400" dirty="0" smtClean="0">
              <a:solidFill>
                <a:srgbClr val="002060"/>
              </a:solidFill>
              <a:latin typeface="Calibri" pitchFamily="34" charset="0"/>
            </a:endParaRP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AIRMOD – Joints &amp; Variability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29</a:t>
            </a:fld>
            <a:endParaRPr lang="en-GB"/>
          </a:p>
        </p:txBody>
      </p:sp>
      <p:pic>
        <p:nvPicPr>
          <p:cNvPr id="5" name="Picture 6" descr="joint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412776"/>
            <a:ext cx="1798315" cy="1619674"/>
          </a:xfrm>
          <a:prstGeom prst="rect">
            <a:avLst/>
          </a:prstGeom>
          <a:noFill/>
        </p:spPr>
      </p:pic>
      <p:pic>
        <p:nvPicPr>
          <p:cNvPr id="6" name="Picture 5" descr="joint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1412776"/>
            <a:ext cx="1440160" cy="1632181"/>
          </a:xfrm>
          <a:prstGeom prst="rect">
            <a:avLst/>
          </a:prstGeom>
          <a:noFill/>
        </p:spPr>
      </p:pic>
      <p:pic>
        <p:nvPicPr>
          <p:cNvPr id="7" name="Picture 4" descr="joint_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1412776"/>
            <a:ext cx="2179830" cy="1656184"/>
          </a:xfrm>
          <a:prstGeom prst="rect">
            <a:avLst/>
          </a:prstGeom>
          <a:noFill/>
        </p:spPr>
      </p:pic>
      <p:pic>
        <p:nvPicPr>
          <p:cNvPr id="8" name="Picture 3" descr="joint_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4288" y="1412776"/>
            <a:ext cx="936104" cy="163218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827584" y="5733256"/>
            <a:ext cx="7875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Bolts were tightened using a calibrated torque wrench in a pre-defined sequence.</a:t>
            </a:r>
          </a:p>
          <a:p>
            <a:r>
              <a:rPr lang="en-GB" dirty="0" smtClean="0">
                <a:solidFill>
                  <a:srgbClr val="002060"/>
                </a:solidFill>
              </a:rPr>
              <a:t>Mass of cables may be distributed differently between tests.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980728"/>
            <a:ext cx="7223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    VTP/HTP                       VTP/Fuselage                 Wing/Fuselage               Winglet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7584" y="5085184"/>
            <a:ext cx="72314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Calibri" pitchFamily="34" charset="0"/>
              </a:rPr>
              <a:t>AIRMOD was disassembled, reassembled and re-tested 130 times.</a:t>
            </a:r>
          </a:p>
          <a:p>
            <a:r>
              <a:rPr lang="en-GB" dirty="0" smtClean="0">
                <a:solidFill>
                  <a:srgbClr val="C00000"/>
                </a:solidFill>
                <a:latin typeface="Calibri" pitchFamily="34" charset="0"/>
              </a:rPr>
              <a:t>Automated modal parameter estimation was applied after data acquisition.</a:t>
            </a:r>
            <a:endParaRPr lang="de-DE" dirty="0" smtClean="0">
              <a:solidFill>
                <a:srgbClr val="C00000"/>
              </a:solidFill>
              <a:latin typeface="Calibri" pitchFamily="34" charset="0"/>
            </a:endParaRPr>
          </a:p>
          <a:p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827584" y="3356992"/>
            <a:ext cx="756084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Previous study compared different sources of variability: excitation (hammer, sweep etc.), different modal analysis methods, operator variability, phase resonance vs. phase separation methods, disassembly and reassembly.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584" y="4365104"/>
            <a:ext cx="756084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Joint stiffness variability due to disassembly and reassembly is the most important factor.</a:t>
            </a:r>
            <a:endParaRPr lang="en-GB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effectLst/>
                <a:latin typeface="Calibri" pitchFamily="34" charset="0"/>
              </a:rPr>
              <a:t>Outline</a:t>
            </a:r>
            <a:endParaRPr lang="en-GB" dirty="0" smtClean="0">
              <a:solidFill>
                <a:schemeClr val="bg2">
                  <a:lumMod val="50000"/>
                </a:schemeClr>
              </a:solidFill>
              <a:effectLst/>
              <a:latin typeface="Calibri" pitchFamily="34" charset="0"/>
            </a:endParaRP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Deterministic Model </a:t>
            </a:r>
            <a:r>
              <a:rPr lang="en-GB" dirty="0">
                <a:latin typeface="Calibri" pitchFamily="34" charset="0"/>
              </a:rPr>
              <a:t>U</a:t>
            </a:r>
            <a:r>
              <a:rPr lang="en-GB" dirty="0" smtClean="0">
                <a:latin typeface="Calibri" pitchFamily="34" charset="0"/>
              </a:rPr>
              <a:t>pdating</a:t>
            </a:r>
            <a:endParaRPr lang="en-GB" dirty="0">
              <a:latin typeface="Calibri" pitchFamily="34" charset="0"/>
            </a:endParaRPr>
          </a:p>
          <a:p>
            <a:pPr eaLnBrk="1" hangingPunct="1"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Lynx Helicopter</a:t>
            </a:r>
            <a:endParaRPr lang="en-GB" dirty="0">
              <a:latin typeface="Calibri" pitchFamily="34" charset="0"/>
            </a:endParaRPr>
          </a:p>
          <a:p>
            <a:pPr eaLnBrk="1" hangingPunct="1"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Variability and Uncertainty</a:t>
            </a:r>
          </a:p>
          <a:p>
            <a:pPr eaLnBrk="1" hangingPunct="1"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Covariance, Interval </a:t>
            </a:r>
            <a:r>
              <a:rPr lang="en-GB" dirty="0" smtClean="0">
                <a:latin typeface="Calibri" pitchFamily="34" charset="0"/>
              </a:rPr>
              <a:t>and Bayesian Model Updating</a:t>
            </a:r>
          </a:p>
          <a:p>
            <a:pPr eaLnBrk="1" hangingPunct="1"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Parameter Selection in Stochastic Model Updating</a:t>
            </a:r>
          </a:p>
          <a:p>
            <a:pPr eaLnBrk="1" hangingPunct="1"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Stochastic Model Updating - DLR AIRMOD Structure</a:t>
            </a:r>
          </a:p>
          <a:p>
            <a:pPr>
              <a:spcAft>
                <a:spcPts val="1800"/>
              </a:spcAft>
            </a:pPr>
            <a:r>
              <a:rPr lang="en-GB" dirty="0" smtClean="0">
                <a:latin typeface="Calibri" pitchFamily="34" charset="0"/>
              </a:rPr>
              <a:t>Covariance, Interval and Bayesian Model Updating Results</a:t>
            </a:r>
            <a:endParaRPr lang="en-GB" dirty="0">
              <a:latin typeface="Calibri" pitchFamily="34" charset="0"/>
            </a:endParaRPr>
          </a:p>
          <a:p>
            <a:pPr eaLnBrk="1" hangingPunct="1">
              <a:spcAft>
                <a:spcPts val="1800"/>
              </a:spcAft>
            </a:pPr>
            <a:r>
              <a:rPr lang="en-GB" dirty="0">
                <a:latin typeface="Calibri" pitchFamily="34" charset="0"/>
              </a:rPr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9064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AIRMOD – Test Configuration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45058" name="Picture 2" descr="NodeMap-Solid-Model"/>
          <p:cNvPicPr>
            <a:picLocks noChangeAspect="1" noChangeArrowheads="1"/>
          </p:cNvPicPr>
          <p:nvPr/>
        </p:nvPicPr>
        <p:blipFill>
          <a:blip r:embed="rId2" cstate="print"/>
          <a:srcRect t="1395" r="1970" b="5698"/>
          <a:stretch>
            <a:fillRect/>
          </a:stretch>
        </p:blipFill>
        <p:spPr bwMode="auto">
          <a:xfrm>
            <a:off x="539552" y="1196752"/>
            <a:ext cx="3922799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 descr="Exciter_locations"/>
          <p:cNvPicPr>
            <a:picLocks noChangeAspect="1" noChangeArrowheads="1"/>
          </p:cNvPicPr>
          <p:nvPr/>
        </p:nvPicPr>
        <p:blipFill>
          <a:blip r:embed="rId3" cstate="print"/>
          <a:srcRect l="630" r="366"/>
          <a:stretch>
            <a:fillRect/>
          </a:stretch>
        </p:blipFill>
        <p:spPr bwMode="auto">
          <a:xfrm>
            <a:off x="4644008" y="1916832"/>
            <a:ext cx="3963478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15616" y="3356992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Sensor Locations 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64088" y="4077072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Exciter Locations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3933056"/>
            <a:ext cx="4104456" cy="1599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indent="-285750">
              <a:lnSpc>
                <a:spcPct val="80000"/>
              </a:lnSpc>
              <a:spcBef>
                <a:spcPct val="25000"/>
              </a:spcBef>
              <a:buSzPct val="90000"/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38 acceleration sensors (0-400Hz)</a:t>
            </a:r>
          </a:p>
          <a:p>
            <a:pPr marL="463550" indent="-285750">
              <a:lnSpc>
                <a:spcPct val="80000"/>
              </a:lnSpc>
              <a:spcBef>
                <a:spcPct val="25000"/>
              </a:spcBef>
              <a:buSzPct val="90000"/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8 in x-direction</a:t>
            </a:r>
            <a:b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</a:b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8 in y-direction</a:t>
            </a:r>
            <a:b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</a:b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22 in z-direction</a:t>
            </a:r>
          </a:p>
          <a:p>
            <a:pPr marL="463550" indent="-285750">
              <a:lnSpc>
                <a:spcPct val="80000"/>
              </a:lnSpc>
              <a:spcBef>
                <a:spcPct val="25000"/>
              </a:spcBef>
              <a:buSzPct val="90000"/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soft suspension:</a:t>
            </a:r>
            <a:b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</a:b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bungee cords to achieve simple boundary conditions</a:t>
            </a:r>
            <a:endParaRPr lang="en-GB" sz="1600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4008" y="4653136"/>
            <a:ext cx="38164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</a:t>
            </a: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Two exciter locations, 626z and 627y</a:t>
            </a:r>
          </a:p>
          <a:p>
            <a:pPr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 Random excitation in the frequency band 0-400 Hz</a:t>
            </a:r>
            <a:endParaRPr lang="en-GB" sz="160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AIRMOD – Observed Variability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1</a:t>
            </a:fld>
            <a:endParaRPr lang="en-GB"/>
          </a:p>
        </p:txBody>
      </p:sp>
      <p:pic>
        <p:nvPicPr>
          <p:cNvPr id="5" name="Picture 2" descr="E:\Promotion\Doktorarbeit\pictures\Uncertainty\Modal_Data_Variati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48880"/>
            <a:ext cx="8280920" cy="2045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71600" y="1988840"/>
            <a:ext cx="7218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    Natural Frequency                             Damping                                      Modal Mass</a:t>
            </a:r>
            <a:endParaRPr lang="en-GB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AIRMOD – FE Model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6" name="Picture 3" descr="E:\Promotion\Doktorarbeit\pictures\AIRMOD\FE-Solid-Model\Solid-Model-Joint1-desc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8144" y="1340768"/>
            <a:ext cx="2449512" cy="1404938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E:\Promotion\Doktorarbeit\pictures\AIRMOD\FE-Solid-Model\FE-Solid-Model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5" r="5389" b="7065"/>
          <a:stretch>
            <a:fillRect/>
          </a:stretch>
        </p:blipFill>
        <p:spPr bwMode="auto">
          <a:xfrm>
            <a:off x="467544" y="1052736"/>
            <a:ext cx="6250031" cy="3312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E:\Promotion\Doktorarbeit\pictures\AIRMOD\FE-Solid-Model\Solid-Model-Joint3-desc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3861048"/>
            <a:ext cx="2341563" cy="1322387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11560" y="4581128"/>
            <a:ext cx="48965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  <a:tabLst>
                <a:tab pos="1789113" algn="l"/>
              </a:tabLst>
            </a:pPr>
            <a:r>
              <a:rPr lang="en-US" sz="1600" dirty="0" smtClean="0">
                <a:solidFill>
                  <a:srgbClr val="002060"/>
                </a:solidFill>
                <a:latin typeface="Calibri" pitchFamily="34" charset="0"/>
              </a:rPr>
              <a:t>   MSC.NASTRAN solid model with ~3000 grid points</a:t>
            </a:r>
          </a:p>
          <a:p>
            <a:pPr marL="179388" indent="-179388">
              <a:buFont typeface="Arial" pitchFamily="34" charset="0"/>
              <a:buChar char="•"/>
              <a:tabLst>
                <a:tab pos="1789113" algn="l"/>
              </a:tabLst>
            </a:pPr>
            <a:r>
              <a:rPr lang="en-US" sz="1600" dirty="0" smtClean="0">
                <a:solidFill>
                  <a:srgbClr val="002060"/>
                </a:solidFill>
                <a:latin typeface="Calibri" pitchFamily="34" charset="0"/>
              </a:rPr>
              <a:t>Non structural masses such as cables and sensors </a:t>
            </a:r>
            <a:r>
              <a:rPr lang="en-US" sz="1600" dirty="0" err="1" smtClean="0">
                <a:solidFill>
                  <a:srgbClr val="002060"/>
                </a:solidFill>
                <a:latin typeface="Calibri" pitchFamily="34" charset="0"/>
              </a:rPr>
              <a:t>modelled</a:t>
            </a:r>
            <a:r>
              <a:rPr lang="en-US" sz="1600" dirty="0" smtClean="0">
                <a:solidFill>
                  <a:srgbClr val="002060"/>
                </a:solidFill>
                <a:latin typeface="Calibri" pitchFamily="34" charset="0"/>
              </a:rPr>
              <a:t> as point masses</a:t>
            </a:r>
          </a:p>
          <a:p>
            <a:pPr marL="179388" indent="-179388">
              <a:buFont typeface="Arial" pitchFamily="34" charset="0"/>
              <a:buChar char="•"/>
              <a:tabLst>
                <a:tab pos="1789113" algn="l"/>
              </a:tabLst>
            </a:pPr>
            <a:r>
              <a:rPr lang="en-US" sz="1600" dirty="0" smtClean="0">
                <a:solidFill>
                  <a:srgbClr val="002060"/>
                </a:solidFill>
                <a:latin typeface="Calibri" pitchFamily="34" charset="0"/>
              </a:rPr>
              <a:t>Elastic support of the structure is modeled for identification of rigid body modes</a:t>
            </a:r>
          </a:p>
          <a:p>
            <a:pPr marL="179388" indent="-179388">
              <a:buFont typeface="Arial" pitchFamily="34" charset="0"/>
              <a:buChar char="•"/>
              <a:tabLst>
                <a:tab pos="1789113" algn="l"/>
              </a:tabLst>
            </a:pPr>
            <a:r>
              <a:rPr lang="en-US" sz="1600" dirty="0" smtClean="0">
                <a:solidFill>
                  <a:srgbClr val="002060"/>
                </a:solidFill>
                <a:latin typeface="Calibri" pitchFamily="34" charset="0"/>
              </a:rPr>
              <a:t>Exact geometrical representation of joints with elastic spring connections (</a:t>
            </a:r>
            <a:r>
              <a:rPr lang="en-US" sz="1600" dirty="0" err="1" smtClean="0">
                <a:solidFill>
                  <a:srgbClr val="002060"/>
                </a:solidFill>
                <a:latin typeface="Calibri" pitchFamily="34" charset="0"/>
              </a:rPr>
              <a:t>x,y,z</a:t>
            </a:r>
            <a:r>
              <a:rPr lang="en-US" sz="1600" dirty="0" smtClean="0">
                <a:solidFill>
                  <a:srgbClr val="002060"/>
                </a:solidFill>
                <a:latin typeface="Calibri" pitchFamily="34" charset="0"/>
              </a:rPr>
              <a:t>) at equivalent nodal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778098"/>
          </a:xfrm>
        </p:spPr>
        <p:txBody>
          <a:bodyPr/>
          <a:lstStyle/>
          <a:p>
            <a:r>
              <a:rPr lang="en-GB" dirty="0" smtClean="0">
                <a:effectLst/>
              </a:rPr>
              <a:t>AIRMOD – Training the Kriging Meta-Model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3</a:t>
            </a:fld>
            <a:endParaRPr lang="en-GB"/>
          </a:p>
        </p:txBody>
      </p:sp>
      <p:pic>
        <p:nvPicPr>
          <p:cNvPr id="13" name="Picture 12" descr="mode14_200samples.png"/>
          <p:cNvPicPr>
            <a:picLocks noChangeAspect="1"/>
          </p:cNvPicPr>
          <p:nvPr/>
        </p:nvPicPr>
        <p:blipFill>
          <a:blip r:embed="rId2" cstate="print"/>
          <a:srcRect t="3954"/>
          <a:stretch>
            <a:fillRect/>
          </a:stretch>
        </p:blipFill>
        <p:spPr>
          <a:xfrm>
            <a:off x="467544" y="836712"/>
            <a:ext cx="3960441" cy="1748991"/>
          </a:xfrm>
          <a:prstGeom prst="rect">
            <a:avLst/>
          </a:prstGeom>
        </p:spPr>
      </p:pic>
      <p:pic>
        <p:nvPicPr>
          <p:cNvPr id="14" name="Picture 13" descr="mode14_400samples.png"/>
          <p:cNvPicPr>
            <a:picLocks noChangeAspect="1"/>
          </p:cNvPicPr>
          <p:nvPr/>
        </p:nvPicPr>
        <p:blipFill>
          <a:blip r:embed="rId3" cstate="print"/>
          <a:srcRect t="3846"/>
          <a:stretch>
            <a:fillRect/>
          </a:stretch>
        </p:blipFill>
        <p:spPr>
          <a:xfrm>
            <a:off x="4427984" y="836712"/>
            <a:ext cx="4071813" cy="1800200"/>
          </a:xfrm>
          <a:prstGeom prst="rect">
            <a:avLst/>
          </a:prstGeom>
        </p:spPr>
      </p:pic>
      <p:pic>
        <p:nvPicPr>
          <p:cNvPr id="15" name="Picture 14" descr="mode14_600samples.png"/>
          <p:cNvPicPr>
            <a:picLocks noChangeAspect="1"/>
          </p:cNvPicPr>
          <p:nvPr/>
        </p:nvPicPr>
        <p:blipFill>
          <a:blip r:embed="rId4" cstate="print"/>
          <a:srcRect t="3928"/>
          <a:stretch>
            <a:fillRect/>
          </a:stretch>
        </p:blipFill>
        <p:spPr>
          <a:xfrm>
            <a:off x="467544" y="2636912"/>
            <a:ext cx="3987215" cy="1761301"/>
          </a:xfrm>
          <a:prstGeom prst="rect">
            <a:avLst/>
          </a:prstGeom>
        </p:spPr>
      </p:pic>
      <p:pic>
        <p:nvPicPr>
          <p:cNvPr id="16" name="Picture 15" descr="mode14_800samples.png"/>
          <p:cNvPicPr>
            <a:picLocks noChangeAspect="1"/>
          </p:cNvPicPr>
          <p:nvPr/>
        </p:nvPicPr>
        <p:blipFill>
          <a:blip r:embed="rId5" cstate="print"/>
          <a:srcRect t="3816"/>
          <a:stretch>
            <a:fillRect/>
          </a:stretch>
        </p:blipFill>
        <p:spPr>
          <a:xfrm>
            <a:off x="4427984" y="2636912"/>
            <a:ext cx="4104456" cy="1815209"/>
          </a:xfrm>
          <a:prstGeom prst="rect">
            <a:avLst/>
          </a:prstGeom>
        </p:spPr>
      </p:pic>
      <p:pic>
        <p:nvPicPr>
          <p:cNvPr id="17" name="Picture 16" descr="mode14_1000samples.png"/>
          <p:cNvPicPr>
            <a:picLocks noChangeAspect="1"/>
          </p:cNvPicPr>
          <p:nvPr/>
        </p:nvPicPr>
        <p:blipFill>
          <a:blip r:embed="rId6" cstate="print"/>
          <a:srcRect t="3884"/>
          <a:stretch>
            <a:fillRect/>
          </a:stretch>
        </p:blipFill>
        <p:spPr>
          <a:xfrm>
            <a:off x="467544" y="4437112"/>
            <a:ext cx="4032448" cy="1782100"/>
          </a:xfrm>
          <a:prstGeom prst="rect">
            <a:avLst/>
          </a:prstGeom>
        </p:spPr>
      </p:pic>
      <p:pic>
        <p:nvPicPr>
          <p:cNvPr id="18" name="Picture 17" descr="error_plots.png"/>
          <p:cNvPicPr>
            <a:picLocks noChangeAspect="1"/>
          </p:cNvPicPr>
          <p:nvPr/>
        </p:nvPicPr>
        <p:blipFill>
          <a:blip r:embed="rId7" cstate="print"/>
          <a:srcRect t="3846"/>
          <a:stretch>
            <a:fillRect/>
          </a:stretch>
        </p:blipFill>
        <p:spPr>
          <a:xfrm>
            <a:off x="4427984" y="4437112"/>
            <a:ext cx="4071813" cy="180020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23728" y="6237312"/>
            <a:ext cx="446449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en-GB" dirty="0" smtClean="0">
                <a:latin typeface="Calibri" pitchFamily="34" charset="0"/>
              </a:rPr>
              <a:t> – most erroneous output, 100 points</a:t>
            </a:r>
            <a:endParaRPr lang="en-GB" dirty="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AIRMOD Updating Parameters</a:t>
            </a:r>
            <a:endParaRPr lang="en-GB" dirty="0">
              <a:effectLst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115616" y="980728"/>
          <a:ext cx="6768752" cy="5328588"/>
        </p:xfrm>
        <a:graphic>
          <a:graphicData uri="http://schemas.openxmlformats.org/drawingml/2006/table">
            <a:tbl>
              <a:tblPr/>
              <a:tblGrid>
                <a:gridCol w="474343"/>
                <a:gridCol w="784050"/>
                <a:gridCol w="1642267"/>
                <a:gridCol w="2310586"/>
                <a:gridCol w="990251"/>
                <a:gridCol w="567255"/>
              </a:tblGrid>
              <a:tr h="280452">
                <a:tc>
                  <a:txBody>
                    <a:bodyPr/>
                    <a:lstStyle/>
                    <a:p>
                      <a:endParaRPr lang="en-GB" sz="10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bg1"/>
                          </a:solidFill>
                          <a:latin typeface="Calibri" pitchFamily="34" charset="0"/>
                          <a:ea typeface="Times New Roman"/>
                        </a:rPr>
                        <a:t>Type</a:t>
                      </a:r>
                      <a:endParaRPr lang="en-GB" sz="1200" dirty="0">
                        <a:solidFill>
                          <a:schemeClr val="bg1"/>
                        </a:solidFill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bg1"/>
                          </a:solidFill>
                          <a:latin typeface="Calibri" pitchFamily="34" charset="0"/>
                          <a:ea typeface="Times New Roman"/>
                        </a:rPr>
                        <a:t>Location</a:t>
                      </a:r>
                      <a:endParaRPr lang="en-GB" sz="1200" dirty="0">
                        <a:solidFill>
                          <a:schemeClr val="bg1"/>
                        </a:solidFill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bg1"/>
                          </a:solidFill>
                          <a:latin typeface="Calibri" pitchFamily="34" charset="0"/>
                          <a:ea typeface="Times New Roman"/>
                        </a:rPr>
                        <a:t>Description</a:t>
                      </a:r>
                      <a:endParaRPr lang="en-GB" sz="1200" dirty="0">
                        <a:solidFill>
                          <a:schemeClr val="bg1"/>
                        </a:solidFill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bg1"/>
                          </a:solidFill>
                          <a:latin typeface="Calibri" pitchFamily="34" charset="0"/>
                          <a:ea typeface="Times New Roman"/>
                        </a:rPr>
                        <a:t>Init. Val.</a:t>
                      </a:r>
                      <a:endParaRPr lang="en-GB" sz="1200" dirty="0">
                        <a:solidFill>
                          <a:schemeClr val="bg1"/>
                        </a:solidFill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solidFill>
                            <a:schemeClr val="bg1"/>
                          </a:solidFill>
                          <a:latin typeface="Calibri" pitchFamily="34" charset="0"/>
                          <a:ea typeface="Times New Roman"/>
                        </a:rPr>
                        <a:t>Unit</a:t>
                      </a:r>
                      <a:endParaRPr lang="en-GB" sz="1200" dirty="0">
                        <a:solidFill>
                          <a:schemeClr val="bg1"/>
                        </a:solidFill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01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front bungee cord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upport stiffness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80E+03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2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2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rear bungee cord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upport stiffness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7.50E+03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2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3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VTP/HTP joint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 – y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30E+02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4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 – y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(top)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7.00E+01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5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 – y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(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bott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)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7.00E+01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6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VTP/HTP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x, y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s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00E+07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7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VTP/HTP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z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00E+09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8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a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VTP/HTP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s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2.00E-01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kg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09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a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tip right wing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crews and glue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86E-01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kg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0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a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tip left wing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crews and glue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86E-01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kg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1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a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tip left/righ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s on wings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50E-02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kg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2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a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out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r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wing left/righ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s on wings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50E-02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kg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3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ma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inn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r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wing left/righ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ensor cables on wings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50E-02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kg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4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x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2.00E+07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5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y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dir</a:t>
                      </a:r>
                      <a:r>
                        <a:rPr lang="en-GB" sz="1200" baseline="300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2.00E+07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6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wing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z dir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7.00E+06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7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VTP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x dir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5.00E+07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45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θ</a:t>
                      </a:r>
                      <a:r>
                        <a:rPr lang="en-GB" sz="1200" baseline="-25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18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stiffness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VTP/fuselage joint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joint stiffness – y dir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 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1.00E+07</a:t>
                      </a:r>
                      <a:endParaRPr lang="en-GB" sz="120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Calibri" pitchFamily="34" charset="0"/>
                          <a:ea typeface="Times New Roman"/>
                        </a:rPr>
                        <a:t>N/m</a:t>
                      </a:r>
                      <a:endParaRPr lang="en-GB" sz="1200" dirty="0">
                        <a:latin typeface="Calibri" pitchFamily="34" charset="0"/>
                        <a:ea typeface="Calibri"/>
                      </a:endParaRPr>
                    </a:p>
                  </a:txBody>
                  <a:tcPr marL="44450" marR="4445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699792" y="2492896"/>
            <a:ext cx="3995966" cy="189282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905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chemeClr val="bg1"/>
                </a:solidFill>
                <a:latin typeface="Calibri" pitchFamily="34" charset="0"/>
              </a:rPr>
              <a:t>18 Updating Parameters</a:t>
            </a:r>
          </a:p>
          <a:p>
            <a:endParaRPr lang="en-GB" sz="8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1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- 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5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– Support stiffnesses</a:t>
            </a:r>
          </a:p>
          <a:p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6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- 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8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– Joint stiffness/mass at VTP/HTP</a:t>
            </a:r>
          </a:p>
          <a:p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9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- 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13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– Non-structural masses</a:t>
            </a:r>
          </a:p>
          <a:p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14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- 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16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– Joint stiffnesses wing/fuselage</a:t>
            </a:r>
          </a:p>
          <a:p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17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- </a:t>
            </a:r>
            <a:r>
              <a:rPr lang="en-GB" baseline="-25000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18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 – Joint stiffnesses VTP/fuselage</a:t>
            </a:r>
            <a:endParaRPr lang="en-GB" baseline="-25000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1619672" y="4941168"/>
            <a:ext cx="6120680" cy="100811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b="1" dirty="0" smtClean="0">
                <a:solidFill>
                  <a:schemeClr val="bg1"/>
                </a:solidFill>
                <a:latin typeface="Calibri" pitchFamily="34" charset="0"/>
              </a:rPr>
              <a:t>Residual:</a:t>
            </a:r>
          </a:p>
          <a:p>
            <a:r>
              <a:rPr lang="en-GB" b="1" dirty="0" smtClean="0">
                <a:solidFill>
                  <a:schemeClr val="bg1"/>
                </a:solidFill>
                <a:latin typeface="Calibri" pitchFamily="34" charset="0"/>
              </a:rPr>
              <a:t>14 modes 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</a:rPr>
              <a:t>chosen for updating</a:t>
            </a:r>
          </a:p>
          <a:p>
            <a:r>
              <a:rPr lang="en-GB" b="1" dirty="0" err="1" smtClean="0">
                <a:solidFill>
                  <a:schemeClr val="bg1"/>
                </a:solidFill>
                <a:latin typeface="Calibri" pitchFamily="34" charset="0"/>
              </a:rPr>
              <a:t>Eigenfrequency</a:t>
            </a:r>
            <a:r>
              <a:rPr lang="en-GB" b="1" dirty="0" smtClean="0">
                <a:solidFill>
                  <a:schemeClr val="bg1"/>
                </a:solidFill>
                <a:latin typeface="Calibri" pitchFamily="34" charset="0"/>
              </a:rPr>
              <a:t> residual + mode-shape </a:t>
            </a:r>
            <a:r>
              <a:rPr lang="en-GB" dirty="0" smtClean="0">
                <a:solidFill>
                  <a:schemeClr val="bg1"/>
                </a:solidFill>
                <a:latin typeface="Calibri" pitchFamily="34" charset="0"/>
              </a:rPr>
              <a:t>residual for means only</a:t>
            </a:r>
            <a:endParaRPr lang="en-GB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45" name="Picture 2" descr="E:\Promotion\AIRMOD_smu\EMA\PICS\gif\01 - A-C Yaw.gif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76" y="1556792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3" descr="E:\Promotion\AIRMOD_smu\EMA\PICS\gif\02 - A-C Roll.gif">
            <a:hlinkClick r:id="rId5" action="ppaction://hlinkfile"/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368" y="1556792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" descr="E:\Promotion\AIRMOD_smu\EMA\PICS\gif\03 - A-C Pitch.gif">
            <a:hlinkClick r:id="rId7" action="ppaction://hlinkfile"/>
          </p:cNvPr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393" y="1556792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E:\Promotion\AIRMOD_smu\EMA\PICS\gif\04 - A-C Heave.gif">
            <a:hlinkClick r:id="rId9" action="ppaction://hlinkfile"/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966" y="1556792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6" descr="E:\Promotion\AIRMOD_smu\EMA\PICS\gif\05 - 2nWingBending.gif">
            <a:hlinkClick r:id="rId11" action="ppaction://hlinkfile"/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627" y="1565468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7" descr="E:\Promotion\AIRMOD_smu\EMA\PICS\gif\06 - 3nWingBending.gif">
            <a:hlinkClick r:id="rId13" action="ppaction://hlinkfile"/>
          </p:cNvPr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20888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8" descr="E:\Promotion\AIRMOD_smu\EMA\PICS\gif\07 - WingTorsionAnti.gif">
            <a:hlinkClick r:id="rId15" action="ppaction://hlinkfile"/>
          </p:cNvPr>
          <p:cNvPicPr>
            <a:picLocks noChangeAspect="1" noChangeArrowheads="1" noCrop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900" y="2357556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9" descr="E:\Promotion\AIRMOD_smu\EMA\PICS\gif\08 - WingTorsionSym.gif">
            <a:hlinkClick r:id="rId17" action="ppaction://hlinkfile"/>
          </p:cNvPr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089" y="2342090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E:\Promotion\AIRMOD_smu\EMA\PICS\gif\10 - 4nWingBending.gif">
            <a:hlinkClick r:id="rId19" action="ppaction://hlinkfile"/>
          </p:cNvPr>
          <p:cNvPicPr>
            <a:picLocks noChangeAspect="1" noChangeArrowheads="1" noCrop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627" y="2313223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12" descr="E:\Promotion\AIRMOD_smu\EMA\PICS\gif\11 - 1nWingForeAft.gif">
            <a:hlinkClick r:id="rId21" action="ppaction://hlinkfile"/>
          </p:cNvPr>
          <p:cNvPicPr>
            <a:picLocks noChangeAspect="1" noChangeArrowheads="1" noCrop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212976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13" descr="E:\Promotion\AIRMOD_smu\EMA\PICS\gif\12 - 2nWingForeAft.gif">
            <a:hlinkClick r:id="rId23" action="ppaction://hlinkfile"/>
          </p:cNvPr>
          <p:cNvPicPr>
            <a:picLocks noChangeAspect="1" noChangeArrowheads="1" noCrop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897" y="3074766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15" descr="E:\Promotion\AIRMOD_smu\EMA\PICS\gif\14 - VtpTorsion.gif">
            <a:hlinkClick r:id="rId25" action="ppaction://hlinkfile"/>
          </p:cNvPr>
          <p:cNvPicPr>
            <a:picLocks noChangeAspect="1" noChangeArrowheads="1" noCrop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273" y="3066090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20" descr="E:\Promotion\AIRMOD_smu\EMA\PICS\gif\19 - 2nHtpBending.gif">
            <a:hlinkClick r:id="rId27" action="ppaction://hlinkfile"/>
          </p:cNvPr>
          <p:cNvPicPr>
            <a:picLocks noChangeAspect="1" noChangeArrowheads="1" noCrop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273" y="3877513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21" descr="E:\Promotion\AIRMOD_smu\EMA\PICS\gif\20 - HtpForeAft.gif">
            <a:hlinkClick r:id="rId29" action="ppaction://hlinkfile"/>
          </p:cNvPr>
          <p:cNvPicPr>
            <a:picLocks noChangeAspect="1" noChangeArrowheads="1" noCrop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627" y="3866854"/>
            <a:ext cx="1707362" cy="85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AutoShape 2"/>
          <p:cNvSpPr txBox="1">
            <a:spLocks noChangeArrowheads="1"/>
          </p:cNvSpPr>
          <p:nvPr/>
        </p:nvSpPr>
        <p:spPr bwMode="auto">
          <a:xfrm>
            <a:off x="755576" y="2175981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1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66" name="AutoShape 2"/>
          <p:cNvSpPr txBox="1">
            <a:spLocks noChangeArrowheads="1"/>
          </p:cNvSpPr>
          <p:nvPr/>
        </p:nvSpPr>
        <p:spPr bwMode="auto">
          <a:xfrm>
            <a:off x="2470738" y="2175981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2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74" name="AutoShape 2"/>
          <p:cNvSpPr txBox="1">
            <a:spLocks noChangeArrowheads="1"/>
          </p:cNvSpPr>
          <p:nvPr/>
        </p:nvSpPr>
        <p:spPr bwMode="auto">
          <a:xfrm>
            <a:off x="4182482" y="2175981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3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78" name="AutoShape 2"/>
          <p:cNvSpPr txBox="1">
            <a:spLocks noChangeArrowheads="1"/>
          </p:cNvSpPr>
          <p:nvPr/>
        </p:nvSpPr>
        <p:spPr bwMode="auto">
          <a:xfrm>
            <a:off x="5910674" y="2175981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4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0" name="AutoShape 2"/>
          <p:cNvSpPr txBox="1">
            <a:spLocks noChangeArrowheads="1"/>
          </p:cNvSpPr>
          <p:nvPr/>
        </p:nvSpPr>
        <p:spPr bwMode="auto">
          <a:xfrm>
            <a:off x="7506328" y="2175981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5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1" name="AutoShape 2"/>
          <p:cNvSpPr txBox="1">
            <a:spLocks noChangeArrowheads="1"/>
          </p:cNvSpPr>
          <p:nvPr/>
        </p:nvSpPr>
        <p:spPr bwMode="auto">
          <a:xfrm>
            <a:off x="755576" y="2874890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6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2" name="AutoShape 2"/>
          <p:cNvSpPr txBox="1">
            <a:spLocks noChangeArrowheads="1"/>
          </p:cNvSpPr>
          <p:nvPr/>
        </p:nvSpPr>
        <p:spPr bwMode="auto">
          <a:xfrm>
            <a:off x="2470738" y="2874890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7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3" name="AutoShape 2"/>
          <p:cNvSpPr txBox="1">
            <a:spLocks noChangeArrowheads="1"/>
          </p:cNvSpPr>
          <p:nvPr/>
        </p:nvSpPr>
        <p:spPr bwMode="auto">
          <a:xfrm>
            <a:off x="4182482" y="2874890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8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7" name="AutoShape 2"/>
          <p:cNvSpPr txBox="1">
            <a:spLocks noChangeArrowheads="1"/>
          </p:cNvSpPr>
          <p:nvPr/>
        </p:nvSpPr>
        <p:spPr bwMode="auto">
          <a:xfrm>
            <a:off x="7506328" y="2874890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10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8" name="AutoShape 2"/>
          <p:cNvSpPr txBox="1">
            <a:spLocks noChangeArrowheads="1"/>
          </p:cNvSpPr>
          <p:nvPr/>
        </p:nvSpPr>
        <p:spPr bwMode="auto">
          <a:xfrm>
            <a:off x="755576" y="3615578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11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89" name="AutoShape 2"/>
          <p:cNvSpPr txBox="1">
            <a:spLocks noChangeArrowheads="1"/>
          </p:cNvSpPr>
          <p:nvPr/>
        </p:nvSpPr>
        <p:spPr bwMode="auto">
          <a:xfrm>
            <a:off x="2470738" y="3615578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12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91" name="AutoShape 2"/>
          <p:cNvSpPr txBox="1">
            <a:spLocks noChangeArrowheads="1"/>
          </p:cNvSpPr>
          <p:nvPr/>
        </p:nvSpPr>
        <p:spPr bwMode="auto">
          <a:xfrm>
            <a:off x="5910674" y="3615578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14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98" name="AutoShape 2"/>
          <p:cNvSpPr txBox="1">
            <a:spLocks noChangeArrowheads="1"/>
          </p:cNvSpPr>
          <p:nvPr/>
        </p:nvSpPr>
        <p:spPr bwMode="auto">
          <a:xfrm>
            <a:off x="5910674" y="4444253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19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99" name="AutoShape 2"/>
          <p:cNvSpPr txBox="1">
            <a:spLocks noChangeArrowheads="1"/>
          </p:cNvSpPr>
          <p:nvPr/>
        </p:nvSpPr>
        <p:spPr bwMode="auto">
          <a:xfrm>
            <a:off x="7506328" y="4444253"/>
            <a:ext cx="199576" cy="172899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non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defPPr>
              <a:defRPr lang="de-DE"/>
            </a:defPPr>
            <a:lvl1pPr marL="180000" indent="-18000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0" lvl="1" indent="0" algn="ctr">
              <a:spcBef>
                <a:spcPts val="0"/>
              </a:spcBef>
              <a:buFontTx/>
              <a:buNone/>
              <a:defRPr sz="36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64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228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69200" indent="-180000">
              <a:spcBef>
                <a:spcPts val="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</a:defRPr>
            </a:lvl9pPr>
          </a:lstStyle>
          <a:p>
            <a:pPr lvl="1"/>
            <a:r>
              <a:rPr lang="en-US" sz="1400" dirty="0" smtClean="0">
                <a:sym typeface="Wingdings" pitchFamily="2" charset="2"/>
              </a:rPr>
              <a:t>20</a:t>
            </a:r>
            <a:endParaRPr lang="en-US" sz="1400" dirty="0">
              <a:sym typeface="Wingdings" pitchFamily="2" charset="2"/>
            </a:endParaRPr>
          </a:p>
        </p:txBody>
      </p:sp>
      <p:sp>
        <p:nvSpPr>
          <p:cNvPr id="34" name="Title 33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342188" cy="741600"/>
          </a:xfrm>
        </p:spPr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AIRMOD – Updating Residuals</a:t>
            </a:r>
            <a:endParaRPr lang="en-GB" dirty="0"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27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400" dirty="0" smtClean="0">
                <a:effectLst/>
              </a:rPr>
              <a:t>AIRMOD – Frequency Prediction from Updated Means</a:t>
            </a: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6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9592" y="980728"/>
          <a:ext cx="7488832" cy="570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2152352"/>
                <a:gridCol w="1008112"/>
                <a:gridCol w="1008112"/>
                <a:gridCol w="1080120"/>
                <a:gridCol w="12241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>
                          <a:latin typeface="Calibri" pitchFamily="34" charset="0"/>
                        </a:rPr>
                        <a:t>#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>
                          <a:latin typeface="Calibri" pitchFamily="34" charset="0"/>
                        </a:rPr>
                        <a:t>Mode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aseline="0" dirty="0" err="1" smtClean="0">
                          <a:latin typeface="Calibri" pitchFamily="34" charset="0"/>
                        </a:rPr>
                        <a:t>f</a:t>
                      </a:r>
                      <a:r>
                        <a:rPr lang="en-GB" sz="1400" baseline="-25000" dirty="0" err="1" smtClean="0">
                          <a:latin typeface="Calibri" pitchFamily="34" charset="0"/>
                        </a:rPr>
                        <a:t>test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 Hz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aseline="0" dirty="0" err="1" smtClean="0">
                          <a:latin typeface="Calibri" pitchFamily="34" charset="0"/>
                        </a:rPr>
                        <a:t>f</a:t>
                      </a:r>
                      <a:r>
                        <a:rPr lang="en-GB" sz="1400" baseline="-25000" dirty="0" err="1" smtClean="0">
                          <a:latin typeface="Calibri" pitchFamily="34" charset="0"/>
                        </a:rPr>
                        <a:t>fe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GB" sz="1400" baseline="-25000" dirty="0" smtClean="0">
                          <a:latin typeface="Calibri" pitchFamily="34" charset="0"/>
                        </a:rPr>
                        <a:t>(init) 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Hz</a:t>
                      </a:r>
                      <a:endParaRPr lang="en-GB" sz="1400" dirty="0" smtClean="0">
                        <a:latin typeface="Calibri" pitchFamily="34" charset="0"/>
                      </a:endParaRPr>
                    </a:p>
                    <a:p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aseline="0" dirty="0" smtClean="0">
                          <a:latin typeface="Calibri" pitchFamily="34" charset="0"/>
                          <a:sym typeface="Symbol"/>
                        </a:rPr>
                        <a:t></a:t>
                      </a:r>
                      <a:r>
                        <a:rPr lang="en-GB" sz="1400" baseline="0" dirty="0" err="1" smtClean="0">
                          <a:latin typeface="Calibri" pitchFamily="34" charset="0"/>
                        </a:rPr>
                        <a:t>f</a:t>
                      </a:r>
                      <a:r>
                        <a:rPr lang="en-GB" sz="1400" baseline="-25000" dirty="0" err="1" smtClean="0">
                          <a:latin typeface="Calibri" pitchFamily="34" charset="0"/>
                        </a:rPr>
                        <a:t>fe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GB" sz="1400" baseline="-25000" dirty="0" smtClean="0">
                          <a:latin typeface="Calibri" pitchFamily="34" charset="0"/>
                        </a:rPr>
                        <a:t>(init)  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%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baseline="0" dirty="0" smtClean="0">
                          <a:latin typeface="Calibri" pitchFamily="34" charset="0"/>
                          <a:sym typeface="Symbol"/>
                        </a:rPr>
                        <a:t></a:t>
                      </a:r>
                      <a:r>
                        <a:rPr lang="en-GB" sz="1400" baseline="0" dirty="0" err="1" smtClean="0">
                          <a:latin typeface="Calibri" pitchFamily="34" charset="0"/>
                        </a:rPr>
                        <a:t>f</a:t>
                      </a:r>
                      <a:r>
                        <a:rPr lang="en-GB" sz="1400" baseline="-25000" dirty="0" err="1" smtClean="0">
                          <a:latin typeface="Calibri" pitchFamily="34" charset="0"/>
                        </a:rPr>
                        <a:t>fe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GB" sz="1400" baseline="-25000" dirty="0" smtClean="0">
                          <a:latin typeface="Calibri" pitchFamily="34" charset="0"/>
                        </a:rPr>
                        <a:t>(</a:t>
                      </a:r>
                      <a:r>
                        <a:rPr lang="en-GB" sz="1400" baseline="-25000" dirty="0" err="1" smtClean="0">
                          <a:latin typeface="Calibri" pitchFamily="34" charset="0"/>
                        </a:rPr>
                        <a:t>upd</a:t>
                      </a:r>
                      <a:r>
                        <a:rPr lang="en-GB" sz="1400" baseline="-25000" dirty="0" smtClean="0">
                          <a:latin typeface="Calibri" pitchFamily="34" charset="0"/>
                        </a:rPr>
                        <a:t>) 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%</a:t>
                      </a:r>
                      <a:r>
                        <a:rPr lang="en-GB" sz="1400" baseline="-25000" dirty="0" smtClean="0">
                          <a:latin typeface="Calibri" pitchFamily="34" charset="0"/>
                        </a:rPr>
                        <a:t> 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RBM Yaw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2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17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-26.52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.01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RBM Roll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6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56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-14.59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01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RBM Pitch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8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82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-1.0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RBM Heave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.17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.14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-1.62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02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n Wing Bending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5.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5.6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.78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.4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6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n Wing Bending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4.9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5.1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.3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01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7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Wing Torsion Anti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1.96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3.3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.2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.25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8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Wing Torsion Sym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2.3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3.62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.98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42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0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n Wing Bending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3.89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4.66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.77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08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n Wing Fore-Af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6.7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47.2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.08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.02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2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n Wing Fore-Aft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51.88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52.91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.99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.05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4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VPT Torsion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65.9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67.69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.67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05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19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n HTP Bending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05.5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06.7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0.56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0.04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0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HTP</a:t>
                      </a:r>
                      <a:r>
                        <a:rPr lang="en-GB" sz="1400" baseline="0" dirty="0" smtClean="0">
                          <a:latin typeface="Calibri" pitchFamily="34" charset="0"/>
                        </a:rPr>
                        <a:t> Fore-Aft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19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225.73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dirty="0" smtClean="0">
                          <a:latin typeface="Calibri" pitchFamily="34" charset="0"/>
                        </a:rPr>
                        <a:t>3.04</a:t>
                      </a:r>
                      <a:endParaRPr lang="en-GB" sz="1400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80"/>
                        </a:lnSpc>
                      </a:pPr>
                      <a:r>
                        <a:rPr lang="en-GB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0.11</a:t>
                      </a:r>
                      <a:endParaRPr lang="en-GB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600" dirty="0" smtClean="0">
                <a:effectLst/>
              </a:rPr>
              <a:t>AIRMOD – Probabilistic and Interval Updating Results</a:t>
            </a:r>
            <a:endParaRPr lang="en-GB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7</a:t>
            </a:fld>
            <a:endParaRPr lang="en-GB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"/>
          <a:stretch/>
        </p:blipFill>
        <p:spPr bwMode="auto">
          <a:xfrm>
            <a:off x="179512" y="1124744"/>
            <a:ext cx="8802804" cy="318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43608" y="5013176"/>
            <a:ext cx="7056784" cy="914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Y. </a:t>
            </a:r>
            <a:r>
              <a:rPr lang="en-GB" sz="1600" dirty="0" err="1" smtClean="0">
                <a:solidFill>
                  <a:srgbClr val="002060"/>
                </a:solidFill>
                <a:latin typeface="Calibri" pitchFamily="34" charset="0"/>
              </a:rPr>
              <a:t>Govers</a:t>
            </a: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, H. Haddad Khodaparast, M. Link and J.E. Mottershead, A comparison of two stochastic model updating methods using the DLR AIRMOD test structure, </a:t>
            </a:r>
            <a:r>
              <a:rPr lang="en-GB" sz="1600" i="1" dirty="0" smtClean="0">
                <a:solidFill>
                  <a:srgbClr val="002060"/>
                </a:solidFill>
                <a:latin typeface="Calibri" pitchFamily="34" charset="0"/>
              </a:rPr>
              <a:t>Mechanical Systems and Signal Processing</a:t>
            </a:r>
            <a:r>
              <a:rPr lang="en-GB" sz="1600" dirty="0" smtClean="0">
                <a:solidFill>
                  <a:srgbClr val="002060"/>
                </a:solidFill>
                <a:latin typeface="Calibri" pitchFamily="34" charset="0"/>
              </a:rPr>
              <a:t>, 52-53, 2015, 105-114. </a:t>
            </a:r>
            <a:endParaRPr lang="en-GB" sz="1600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83768" y="4365104"/>
            <a:ext cx="4206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  <a:latin typeface="Calibri" pitchFamily="34" charset="0"/>
              </a:rPr>
              <a:t>Black bars represent 3 standard deviations </a:t>
            </a:r>
            <a:endParaRPr lang="en-GB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600" dirty="0" smtClean="0">
                <a:effectLst/>
              </a:rPr>
              <a:t>AIRMOD – Probabilistic and Interval Updating Results</a:t>
            </a:r>
            <a:endParaRPr lang="en-GB" sz="2600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1691680" y="908720"/>
            <a:ext cx="7128792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40768"/>
            <a:ext cx="7776864" cy="48245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effectLst/>
              </a:rPr>
              <a:t>AIRMOD – </a:t>
            </a:r>
            <a:r>
              <a:rPr lang="en-GB" dirty="0" smtClean="0">
                <a:effectLst/>
              </a:rPr>
              <a:t>Bayesian Model </a:t>
            </a:r>
            <a:r>
              <a:rPr lang="en-GB" dirty="0">
                <a:effectLst/>
              </a:rPr>
              <a:t>Updating Resul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268760"/>
            <a:ext cx="7560840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01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GB" dirty="0">
                <a:effectLst/>
                <a:latin typeface="Calibri" pitchFamily="34" charset="0"/>
              </a:rPr>
              <a:t>Deterministic Model </a:t>
            </a:r>
            <a:r>
              <a:rPr lang="en-GB" dirty="0" smtClean="0">
                <a:effectLst/>
                <a:latin typeface="Calibri" pitchFamily="34" charset="0"/>
              </a:rPr>
              <a:t>Updating </a:t>
            </a:r>
            <a:r>
              <a:rPr lang="en-GB" dirty="0">
                <a:effectLst/>
                <a:latin typeface="Calibri" pitchFamily="34" charset="0"/>
              </a:rPr>
              <a:t>by the </a:t>
            </a:r>
            <a:r>
              <a:rPr lang="en-GB" dirty="0" smtClean="0">
                <a:effectLst/>
                <a:latin typeface="Calibri" pitchFamily="34" charset="0"/>
              </a:rPr>
              <a:t/>
            </a:r>
            <a:br>
              <a:rPr lang="en-GB" dirty="0" smtClean="0">
                <a:effectLst/>
                <a:latin typeface="Calibri" pitchFamily="34" charset="0"/>
              </a:rPr>
            </a:br>
            <a:r>
              <a:rPr lang="en-GB" dirty="0" smtClean="0">
                <a:effectLst/>
                <a:latin typeface="Calibri" pitchFamily="34" charset="0"/>
              </a:rPr>
              <a:t>Sensitivity Method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2520279"/>
          </a:xfrm>
          <a:solidFill>
            <a:schemeClr val="accent5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GB" sz="1900" i="1" u="sng" dirty="0" smtClean="0">
                <a:latin typeface="Calibri" pitchFamily="34" charset="0"/>
              </a:rPr>
              <a:t>Sensitivity</a:t>
            </a:r>
            <a:r>
              <a:rPr lang="en-GB" sz="1900" dirty="0" smtClean="0">
                <a:latin typeface="Calibri" pitchFamily="34" charset="0"/>
              </a:rPr>
              <a:t> -  in the sense of the local derivative of an output with respect to a parameter – iterative solution</a:t>
            </a:r>
          </a:p>
          <a:p>
            <a:r>
              <a:rPr lang="en-GB" sz="1900" i="1" u="sng" dirty="0" smtClean="0">
                <a:latin typeface="Calibri" pitchFamily="34" charset="0"/>
              </a:rPr>
              <a:t>Output</a:t>
            </a:r>
            <a:r>
              <a:rPr lang="en-GB" sz="1900" dirty="0" smtClean="0">
                <a:latin typeface="Calibri" pitchFamily="34" charset="0"/>
              </a:rPr>
              <a:t> – typically a natural frequency, mode shape, vibration response, FRF.</a:t>
            </a:r>
          </a:p>
          <a:p>
            <a:r>
              <a:rPr lang="en-GB" sz="1900" i="1" u="sng" dirty="0" smtClean="0">
                <a:latin typeface="Calibri" pitchFamily="34" charset="0"/>
              </a:rPr>
              <a:t>Parameters</a:t>
            </a:r>
            <a:r>
              <a:rPr lang="en-GB" sz="1900" dirty="0" smtClean="0">
                <a:latin typeface="Calibri" pitchFamily="34" charset="0"/>
              </a:rPr>
              <a:t> – (1) Physical, such as a lumped mass, stiffness of a boundary condition, elastic modulus, mass density; (2) Geometric, such as a dimension of a beam cross section, an offset parameter.</a:t>
            </a:r>
          </a:p>
          <a:p>
            <a:r>
              <a:rPr lang="en-GB" sz="1900" dirty="0" smtClean="0">
                <a:latin typeface="Calibri" pitchFamily="34" charset="0"/>
              </a:rPr>
              <a:t>A </a:t>
            </a:r>
            <a:r>
              <a:rPr lang="en-GB" sz="1900" i="1" u="sng" dirty="0" smtClean="0">
                <a:latin typeface="Calibri" pitchFamily="34" charset="0"/>
              </a:rPr>
              <a:t>nonlinear inverse problem</a:t>
            </a:r>
            <a:r>
              <a:rPr lang="en-GB" sz="1900" i="1" dirty="0" smtClean="0">
                <a:latin typeface="Calibri" pitchFamily="34" charset="0"/>
              </a:rPr>
              <a:t>.</a:t>
            </a:r>
            <a:endParaRPr lang="en-GB" sz="1900" i="1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4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13753"/>
              </p:ext>
            </p:extLst>
          </p:nvPr>
        </p:nvGraphicFramePr>
        <p:xfrm>
          <a:off x="1235075" y="4078288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078288"/>
                        <a:ext cx="328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28527"/>
              </p:ext>
            </p:extLst>
          </p:nvPr>
        </p:nvGraphicFramePr>
        <p:xfrm>
          <a:off x="1979712" y="4905548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5" imgW="1625600" imgH="381000" progId="Equation.DSMT4">
                  <p:embed/>
                </p:oleObj>
              </mc:Choice>
              <mc:Fallback>
                <p:oleObj name="Equation" r:id="rId5" imgW="1625600" imgH="3810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05548"/>
                        <a:ext cx="162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90524"/>
              </p:ext>
            </p:extLst>
          </p:nvPr>
        </p:nvGraphicFramePr>
        <p:xfrm>
          <a:off x="4860032" y="3789040"/>
          <a:ext cx="3190562" cy="201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7" imgW="4445000" imgH="2806700" progId="Equation.DSMT4">
                  <p:embed/>
                </p:oleObj>
              </mc:Choice>
              <mc:Fallback>
                <p:oleObj name="Equation" r:id="rId7" imgW="4445000" imgH="28067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3190562" cy="201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63688" y="5877272"/>
            <a:ext cx="5139164" cy="7386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lvl="0"/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J.E. </a:t>
            </a:r>
            <a:r>
              <a:rPr lang="en-GB" sz="1400" dirty="0" err="1">
                <a:solidFill>
                  <a:srgbClr val="002060"/>
                </a:solidFill>
                <a:latin typeface="Calibri" panose="020F0502020204030204" pitchFamily="34" charset="0"/>
              </a:rPr>
              <a:t>Mottershead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, M. Link and M.I. </a:t>
            </a:r>
            <a:r>
              <a:rPr lang="en-GB" sz="1400" dirty="0" err="1">
                <a:solidFill>
                  <a:srgbClr val="002060"/>
                </a:solidFill>
                <a:latin typeface="Calibri" panose="020F0502020204030204" pitchFamily="34" charset="0"/>
              </a:rPr>
              <a:t>Friswell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endParaRPr lang="en-GB" sz="1400" i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lvl="0"/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he 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sensitivity method in finite element model updating: a tutorial, </a:t>
            </a:r>
            <a:endParaRPr lang="en-GB" sz="14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lvl="0"/>
            <a:r>
              <a:rPr lang="en-GB" sz="1400" i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echanical </a:t>
            </a:r>
            <a:r>
              <a:rPr lang="en-GB" sz="1400" i="1" dirty="0">
                <a:solidFill>
                  <a:srgbClr val="002060"/>
                </a:solidFill>
                <a:latin typeface="Calibri" panose="020F0502020204030204" pitchFamily="34" charset="0"/>
              </a:rPr>
              <a:t>Systems and Signal Processing</a:t>
            </a:r>
            <a:r>
              <a:rPr lang="en-GB" sz="1400" dirty="0">
                <a:solidFill>
                  <a:srgbClr val="002060"/>
                </a:solidFill>
                <a:latin typeface="Calibri" panose="020F0502020204030204" pitchFamily="34" charset="0"/>
              </a:rPr>
              <a:t>, 25(7), 2011, 2275–2296</a:t>
            </a:r>
            <a:r>
              <a:rPr lang="en-GB" sz="14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.</a:t>
            </a:r>
            <a:endParaRPr lang="en-GB" sz="14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170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Full FE and Surrogate ANN Model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40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980728"/>
            <a:ext cx="7776864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11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effectLst/>
              </a:rPr>
              <a:t>Covariance and Bayesian Model Updating Results</a:t>
            </a:r>
            <a:endParaRPr lang="en-GB" dirty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196751"/>
            <a:ext cx="7848872" cy="504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79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AIRMOD - Comments on Updating Results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71" y="1189868"/>
            <a:ext cx="8229600" cy="5197065"/>
          </a:xfrm>
        </p:spPr>
        <p:txBody>
          <a:bodyPr>
            <a:noAutofit/>
          </a:bodyPr>
          <a:lstStyle/>
          <a:p>
            <a:r>
              <a:rPr lang="en-GB" sz="2000" dirty="0" smtClean="0">
                <a:latin typeface="Calibri" panose="020F0502020204030204" pitchFamily="34" charset="0"/>
              </a:rPr>
              <a:t>Results of similar quality are produced by covariance and Bayesian updating methods - generally both enclose the measured data.</a:t>
            </a:r>
          </a:p>
          <a:p>
            <a:r>
              <a:rPr lang="en-GB" sz="2000" dirty="0" smtClean="0">
                <a:latin typeface="Calibri" panose="020F0502020204030204" pitchFamily="34" charset="0"/>
              </a:rPr>
              <a:t>Bayesian updating was carried out on a parallelised system using 20 cores of a multi AMD Opteron processor 6168 system. The wall-clock time was approx. 8 hours.</a:t>
            </a:r>
          </a:p>
          <a:p>
            <a:r>
              <a:rPr lang="en-GB" sz="2000" dirty="0">
                <a:latin typeface="Calibri" panose="020F0502020204030204" pitchFamily="34" charset="0"/>
              </a:rPr>
              <a:t>A</a:t>
            </a:r>
            <a:r>
              <a:rPr lang="en-GB" sz="2000" dirty="0" smtClean="0">
                <a:latin typeface="Calibri" panose="020F0502020204030204" pitchFamily="34" charset="0"/>
              </a:rPr>
              <a:t> </a:t>
            </a:r>
            <a:r>
              <a:rPr lang="en-GB" sz="2000" dirty="0">
                <a:latin typeface="Calibri" panose="020F0502020204030204" pitchFamily="34" charset="0"/>
              </a:rPr>
              <a:t>surrogate model needs to be created and this also requires some computational effort (2000 FE model executions)</a:t>
            </a:r>
            <a:endParaRPr lang="en-GB" sz="2000" dirty="0" smtClean="0">
              <a:latin typeface="Calibri" panose="020F0502020204030204" pitchFamily="34" charset="0"/>
            </a:endParaRPr>
          </a:p>
          <a:p>
            <a:r>
              <a:rPr lang="en-GB" sz="2000" dirty="0" smtClean="0">
                <a:latin typeface="Calibri" panose="020F0502020204030204" pitchFamily="34" charset="0"/>
              </a:rPr>
              <a:t>Bayesian updating results are preliminary – ANN model to be improved and present results based on diagonal data-covariance matrix in the likelihood function.</a:t>
            </a:r>
          </a:p>
          <a:p>
            <a:r>
              <a:rPr lang="en-GB" sz="2000" dirty="0" smtClean="0">
                <a:latin typeface="Calibri" panose="020F0502020204030204" pitchFamily="34" charset="0"/>
              </a:rPr>
              <a:t>Interval method is generally the more conservative of the 3 methods. This is to be expected since the output variability can only be defined within the constraints of a box defined by upper and lower bounds</a:t>
            </a:r>
            <a:r>
              <a:rPr lang="en-GB" sz="2000" dirty="0">
                <a:latin typeface="Calibri" panose="020F0502020204030204" pitchFamily="34" charset="0"/>
              </a:rPr>
              <a:t> </a:t>
            </a:r>
            <a:r>
              <a:rPr lang="en-GB" sz="2000" dirty="0" smtClean="0">
                <a:latin typeface="Calibri" panose="020F0502020204030204" pitchFamily="34" charset="0"/>
              </a:rPr>
              <a:t>– of greater sample space than the true distribution.</a:t>
            </a:r>
          </a:p>
          <a:p>
            <a:r>
              <a:rPr lang="en-GB" sz="2000" dirty="0">
                <a:latin typeface="Calibri" panose="020F0502020204030204" pitchFamily="34" charset="0"/>
              </a:rPr>
              <a:t>Covariance </a:t>
            </a:r>
            <a:r>
              <a:rPr lang="en-GB" sz="2000" dirty="0" smtClean="0">
                <a:latin typeface="Calibri" panose="020F0502020204030204" pitchFamily="34" charset="0"/>
              </a:rPr>
              <a:t>updating </a:t>
            </a:r>
            <a:r>
              <a:rPr lang="en-GB" sz="2000" dirty="0">
                <a:latin typeface="Calibri" panose="020F0502020204030204" pitchFamily="34" charset="0"/>
              </a:rPr>
              <a:t>can be carried out on a standard desktop </a:t>
            </a:r>
            <a:r>
              <a:rPr lang="en-GB" sz="2000" dirty="0" smtClean="0">
                <a:latin typeface="Calibri" panose="020F0502020204030204" pitchFamily="34" charset="0"/>
              </a:rPr>
              <a:t>computer in a few minutes </a:t>
            </a:r>
            <a:r>
              <a:rPr lang="en-GB" sz="2000" dirty="0">
                <a:latin typeface="Calibri" panose="020F0502020204030204" pitchFamily="34" charset="0"/>
              </a:rPr>
              <a:t>– it does not require the use of a meta-model.</a:t>
            </a:r>
          </a:p>
          <a:p>
            <a:endParaRPr lang="en-GB" sz="2000" dirty="0"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4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460"/>
            <a:ext cx="8229600" cy="778098"/>
          </a:xfrm>
        </p:spPr>
        <p:txBody>
          <a:bodyPr/>
          <a:lstStyle/>
          <a:p>
            <a:r>
              <a:rPr lang="en-GB" dirty="0" smtClean="0">
                <a:effectLst/>
              </a:rPr>
              <a:t>Conclusions</a:t>
            </a:r>
            <a:endParaRPr lang="en-GB" dirty="0">
              <a:effectLst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01419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The problem of variability in nominally identical test structures is considered           (effect of accumulated manufacturing tolerances, wear, disassembly and reassembly etc.)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The choice of updating parameters is even more important in stochastic model updating  than in deterministic updating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Covariance updating is generally ill-conditioned and requires regularisation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Regularisation is done automatically in Bayesian updating – by use of the output and parameter covariance matrices (present in the likelihood function and the prior distribution)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The use of a meta-model enables efficient stochastic model updating, but at the same time introduces additional uncertainty. 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Constructing the meta-model can be expensive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Covariance updating assumes a Gaussian distribution on the parameters which in general cannot be justified. 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The interval methods makes no assumptions regarding the distribution of parameters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Bayesian updating gives a measure of the most probable model - in principle it is capable of identifying the true parameter distribution.</a:t>
            </a:r>
          </a:p>
          <a:p>
            <a:pPr>
              <a:spcBef>
                <a:spcPts val="0"/>
              </a:spcBef>
            </a:pPr>
            <a:r>
              <a:rPr lang="en-GB" sz="1800" dirty="0" smtClean="0">
                <a:latin typeface="Calibri" pitchFamily="34" charset="0"/>
              </a:rPr>
              <a:t>The interval method is conservative, when compared to covariance and Bayesia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4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59" y="2429657"/>
            <a:ext cx="8229600" cy="778098"/>
          </a:xfrm>
        </p:spPr>
        <p:txBody>
          <a:bodyPr/>
          <a:lstStyle/>
          <a:p>
            <a:r>
              <a:rPr lang="en-GB" dirty="0">
                <a:effectLst/>
              </a:rPr>
              <a:t>Chair in Uncertainty in Engine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977" y="196290"/>
            <a:ext cx="1184823" cy="11848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5057" y="3543634"/>
            <a:ext cx="2489805" cy="2321575"/>
          </a:xfrm>
          <a:prstGeom prst="rect">
            <a:avLst/>
          </a:prstGeom>
        </p:spPr>
      </p:pic>
      <p:pic>
        <p:nvPicPr>
          <p:cNvPr id="9" name="Picture 6" descr="W:\MyDoc\PD\ADVISE\reports\_template\asset\logos\colour_logo_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84163"/>
            <a:ext cx="37084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476800" y="1756973"/>
            <a:ext cx="60684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srgbClr val="002060"/>
                </a:solidFill>
                <a:latin typeface="+mj-lt"/>
              </a:rPr>
              <a:t>Institute for Risk and Uncertaint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918283" y="3152561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losing Date: 2 March 2016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421" y="6032005"/>
            <a:ext cx="82905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https://www.liverpool.ac.uk/working/jobvacancies/currentvacancies/professiorial/</a:t>
            </a:r>
          </a:p>
        </p:txBody>
      </p:sp>
    </p:spTree>
    <p:extLst>
      <p:ext uri="{BB962C8B-B14F-4D97-AF65-F5344CB8AC3E}">
        <p14:creationId xmlns:p14="http://schemas.microsoft.com/office/powerpoint/2010/main" val="3965883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effectLst/>
                <a:latin typeface="Calibri" pitchFamily="34" charset="0"/>
              </a:rPr>
              <a:t>Deterministic Model Updating by the </a:t>
            </a:r>
            <a:br>
              <a:rPr lang="en-GB" dirty="0">
                <a:effectLst/>
                <a:latin typeface="Calibri" pitchFamily="34" charset="0"/>
              </a:rPr>
            </a:br>
            <a:r>
              <a:rPr lang="en-GB" dirty="0">
                <a:effectLst/>
                <a:latin typeface="Calibri" pitchFamily="34" charset="0"/>
              </a:rPr>
              <a:t>Sensitivity Method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3168351"/>
          </a:xfrm>
        </p:spPr>
        <p:txBody>
          <a:bodyPr>
            <a:normAutofit fontScale="92500" lnSpcReduction="20000"/>
          </a:bodyPr>
          <a:lstStyle/>
          <a:p>
            <a:pPr marL="914400" lvl="1" indent="-457200">
              <a:buFont typeface="+mj-lt"/>
              <a:buAutoNum type="arabicPeriod"/>
            </a:pPr>
            <a:r>
              <a:rPr lang="en-GB" dirty="0" smtClean="0">
                <a:latin typeface="Calibri" pitchFamily="34" charset="0"/>
              </a:rPr>
              <a:t>Model Updating problems are usually </a:t>
            </a:r>
            <a:r>
              <a:rPr lang="en-GB" i="1" u="sng" dirty="0" smtClean="0">
                <a:latin typeface="Calibri" pitchFamily="34" charset="0"/>
              </a:rPr>
              <a:t>ill-conditioned</a:t>
            </a:r>
            <a:r>
              <a:rPr lang="en-GB" dirty="0" smtClean="0">
                <a:latin typeface="Calibri" pitchFamily="34" charset="0"/>
              </a:rPr>
              <a:t> - require regularisation, weighting, side constraints to enforce physical understanding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 smtClean="0">
                <a:latin typeface="Calibri" pitchFamily="34" charset="0"/>
              </a:rPr>
              <a:t>The choice of </a:t>
            </a:r>
            <a:r>
              <a:rPr lang="en-GB" i="1" u="sng" dirty="0" smtClean="0">
                <a:latin typeface="Calibri" pitchFamily="34" charset="0"/>
              </a:rPr>
              <a:t>Updating Parameters</a:t>
            </a:r>
            <a:r>
              <a:rPr lang="en-GB" dirty="0" smtClean="0">
                <a:latin typeface="Calibri" pitchFamily="34" charset="0"/>
              </a:rPr>
              <a:t> is not straightforward </a:t>
            </a:r>
          </a:p>
          <a:p>
            <a:pPr marL="1314450" lvl="2" indent="-457200"/>
            <a:r>
              <a:rPr lang="en-GB" dirty="0" smtClean="0">
                <a:latin typeface="Calibri" pitchFamily="34" charset="0"/>
              </a:rPr>
              <a:t>parameters should be sensitive ( but sensitive parameters are not always the right ones); </a:t>
            </a:r>
          </a:p>
          <a:p>
            <a:pPr marL="1314450" lvl="2" indent="-457200"/>
            <a:r>
              <a:rPr lang="en-GB" dirty="0" smtClean="0">
                <a:latin typeface="Calibri" pitchFamily="34" charset="0"/>
              </a:rPr>
              <a:t>select parameters with columns that most closely represent the measured outputs (subset selection); </a:t>
            </a:r>
          </a:p>
          <a:p>
            <a:pPr marL="1314450" lvl="2" indent="-457200"/>
            <a:r>
              <a:rPr lang="en-GB" dirty="0" smtClean="0">
                <a:latin typeface="Calibri" pitchFamily="34" charset="0"/>
              </a:rPr>
              <a:t>select stiffness parameters that have high strains in the mode shapes.   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611560" y="4941168"/>
            <a:ext cx="8064896" cy="7694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200" i="1" u="sng" dirty="0" smtClean="0">
                <a:latin typeface="Calibri" pitchFamily="34" charset="0"/>
              </a:rPr>
              <a:t>Updated </a:t>
            </a:r>
            <a:r>
              <a:rPr lang="en-GB" sz="2200" i="1" u="sng" dirty="0">
                <a:latin typeface="Calibri" pitchFamily="34" charset="0"/>
              </a:rPr>
              <a:t>model should be fit for purpose – requires physical understanding of the problem and of the model</a:t>
            </a:r>
            <a:r>
              <a:rPr lang="en-GB" sz="2200" i="1" u="sng" dirty="0" smtClean="0">
                <a:latin typeface="Calibri" pitchFamily="34" charset="0"/>
              </a:rPr>
              <a:t>.</a:t>
            </a:r>
            <a:endParaRPr lang="en-GB" sz="2200" i="1" u="sng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763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GB" dirty="0">
                <a:effectLst/>
                <a:latin typeface="Calibri" pitchFamily="34" charset="0"/>
              </a:rPr>
              <a:t>QinetiQ Lynx Helicopter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82543" y="908720"/>
            <a:ext cx="42117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alibri" pitchFamily="34" charset="0"/>
              </a:rPr>
              <a:t>9</a:t>
            </a:r>
            <a:r>
              <a:rPr lang="en-GB" dirty="0" smtClean="0">
                <a:latin typeface="Calibri" pitchFamily="34" charset="0"/>
              </a:rPr>
              <a:t> updating parameters</a:t>
            </a:r>
          </a:p>
          <a:p>
            <a:r>
              <a:rPr lang="en-GB" dirty="0" smtClean="0">
                <a:latin typeface="Calibri" pitchFamily="34" charset="0"/>
              </a:rPr>
              <a:t>3 having similar effects are linked together</a:t>
            </a:r>
          </a:p>
          <a:p>
            <a:r>
              <a:rPr lang="en-GB" dirty="0" smtClean="0">
                <a:latin typeface="Calibri" pitchFamily="34" charset="0"/>
              </a:rPr>
              <a:t>Finally 6 updating parameters</a:t>
            </a:r>
            <a:endParaRPr lang="en-GB" dirty="0">
              <a:latin typeface="Calibri" pitchFamily="34" charset="0"/>
            </a:endParaRPr>
          </a:p>
        </p:txBody>
      </p:sp>
      <p:pic>
        <p:nvPicPr>
          <p:cNvPr id="4099" name="Picture 3" descr="FIG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4" r="5195"/>
          <a:stretch/>
        </p:blipFill>
        <p:spPr bwMode="auto">
          <a:xfrm>
            <a:off x="282452" y="4221088"/>
            <a:ext cx="2870717" cy="25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FIG1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6" r="4826"/>
          <a:stretch/>
        </p:blipFill>
        <p:spPr bwMode="auto">
          <a:xfrm>
            <a:off x="3231254" y="4221088"/>
            <a:ext cx="2941279" cy="25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127763"/>
              </p:ext>
            </p:extLst>
          </p:nvPr>
        </p:nvGraphicFramePr>
        <p:xfrm>
          <a:off x="5004048" y="48970"/>
          <a:ext cx="3801644" cy="35327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7280"/>
                <a:gridCol w="1494351"/>
                <a:gridCol w="694197"/>
                <a:gridCol w="517604"/>
                <a:gridCol w="518212"/>
              </a:tblGrid>
              <a:tr h="7895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Mode No.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Mode description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Updated FEM (Hz)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Test (Hz)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Error (%)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ctr"/>
                </a:tc>
              </a:tr>
              <a:tr h="2631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st vertical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2.06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12.45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-3.12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2631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st lateral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3.14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13.29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-1.08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5263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Tail plane fore/aft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8.41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18.52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-0.61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5263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4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Tail plane vertical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9.94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19.85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0.47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2631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2nd vertical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34.15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32.67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4.55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2631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6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2nd lateral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36.83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36.91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-0.20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2631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7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Fuselage torsion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48.25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50.34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-4.16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  <a:tr h="2631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8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3rd vertical bend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54.33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Calibri" panose="020F0502020204030204" pitchFamily="34" charset="0"/>
                        </a:rPr>
                        <a:t>52.57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Calibri" panose="020F0502020204030204" pitchFamily="34" charset="0"/>
                        </a:rPr>
                        <a:t>3.36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Times New Roman"/>
                        <a:cs typeface="Arial"/>
                      </a:endParaRPr>
                    </a:p>
                  </a:txBody>
                  <a:tcPr marL="65798" marR="65798" marT="0" marB="0" anchor="b"/>
                </a:tc>
              </a:tr>
            </a:tbl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671763" y="1019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95610" y="4077072"/>
            <a:ext cx="275139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libri" pitchFamily="34" charset="0"/>
              </a:rPr>
              <a:t>Average natural frequency </a:t>
            </a:r>
          </a:p>
          <a:p>
            <a:r>
              <a:rPr lang="en-GB" dirty="0" smtClean="0">
                <a:latin typeface="Calibri" pitchFamily="34" charset="0"/>
              </a:rPr>
              <a:t>error reduced from 6.6% </a:t>
            </a:r>
          </a:p>
          <a:p>
            <a:r>
              <a:rPr lang="en-GB" dirty="0" smtClean="0">
                <a:latin typeface="Calibri" pitchFamily="34" charset="0"/>
              </a:rPr>
              <a:t>to 2%</a:t>
            </a:r>
          </a:p>
          <a:p>
            <a:r>
              <a:rPr lang="en-GB" dirty="0" smtClean="0">
                <a:latin typeface="Calibri" pitchFamily="34" charset="0"/>
              </a:rPr>
              <a:t>Max initial error of 15.1% </a:t>
            </a:r>
          </a:p>
          <a:p>
            <a:r>
              <a:rPr lang="en-GB" dirty="0" smtClean="0">
                <a:latin typeface="Calibri" pitchFamily="34" charset="0"/>
              </a:rPr>
              <a:t>reduced to 4.55%.</a:t>
            </a:r>
            <a:endParaRPr lang="en-GB" dirty="0">
              <a:latin typeface="Calibri" pitchFamily="34" charset="0"/>
            </a:endParaRPr>
          </a:p>
        </p:txBody>
      </p:sp>
      <p:pic>
        <p:nvPicPr>
          <p:cNvPr id="11" name="Picture 3" descr="image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1832050"/>
            <a:ext cx="3914592" cy="2326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019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Uncertainty and Variability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7</a:t>
            </a:fld>
            <a:endParaRPr lang="en-GB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755576" y="2060848"/>
            <a:ext cx="7229475" cy="2241550"/>
            <a:chOff x="539552" y="2852936"/>
            <a:chExt cx="7229920" cy="2241540"/>
          </a:xfrm>
        </p:grpSpPr>
        <p:sp>
          <p:nvSpPr>
            <p:cNvPr id="6" name="Rectangle 5"/>
            <p:cNvSpPr/>
            <p:nvPr/>
          </p:nvSpPr>
          <p:spPr>
            <a:xfrm>
              <a:off x="3059070" y="2852936"/>
              <a:ext cx="2376633" cy="172877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050945" y="3429195"/>
              <a:ext cx="1008125" cy="57626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" name="Right Arrow 7"/>
            <p:cNvSpPr/>
            <p:nvPr/>
          </p:nvSpPr>
          <p:spPr>
            <a:xfrm>
              <a:off x="5435703" y="3429195"/>
              <a:ext cx="865241" cy="57626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3707904" y="2924944"/>
              <a:ext cx="100811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>
                  <a:solidFill>
                    <a:srgbClr val="255997"/>
                  </a:solidFill>
                  <a:latin typeface="Calibri" pitchFamily="34" charset="0"/>
                </a:rPr>
                <a:t>System</a:t>
              </a:r>
            </a:p>
          </p:txBody>
        </p:sp>
        <p:pic>
          <p:nvPicPr>
            <p:cNvPr id="10" name="Picture 9" descr="normal.ti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9552" y="3140968"/>
              <a:ext cx="1440855" cy="1076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2" descr="normal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35896" y="3501008"/>
              <a:ext cx="1080815" cy="808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0" descr="response.tif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72200" y="3140968"/>
              <a:ext cx="1397272" cy="1046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899592" y="4365104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255997"/>
                  </a:solidFill>
                  <a:latin typeface="Calibri" pitchFamily="34" charset="0"/>
                </a:rPr>
                <a:t>Input</a:t>
              </a:r>
            </a:p>
          </p:txBody>
        </p: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3275856" y="4725144"/>
              <a:ext cx="19768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255997"/>
                  </a:solidFill>
                  <a:latin typeface="Calibri" pitchFamily="34" charset="0"/>
                </a:rPr>
                <a:t>System parameters</a:t>
              </a:r>
            </a:p>
          </p:txBody>
        </p: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6660232" y="4365104"/>
              <a:ext cx="8563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255997"/>
                  </a:solidFill>
                  <a:latin typeface="Calibri" pitchFamily="34" charset="0"/>
                </a:rPr>
                <a:t>Output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915816" y="4581128"/>
            <a:ext cx="33720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002060"/>
                </a:solidFill>
                <a:latin typeface="Calibri" pitchFamily="34" charset="0"/>
              </a:rPr>
              <a:t>Output:</a:t>
            </a: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</a:rPr>
              <a:t> Measured variability</a:t>
            </a:r>
          </a:p>
          <a:p>
            <a:r>
              <a:rPr lang="en-GB" sz="2000" b="1" dirty="0" smtClean="0">
                <a:solidFill>
                  <a:srgbClr val="002060"/>
                </a:solidFill>
                <a:latin typeface="Calibri" pitchFamily="34" charset="0"/>
              </a:rPr>
              <a:t>Input:</a:t>
            </a: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</a:rPr>
              <a:t> Uncertain</a:t>
            </a:r>
          </a:p>
          <a:p>
            <a:r>
              <a:rPr lang="en-GB" sz="2000" b="1" dirty="0" smtClean="0">
                <a:solidFill>
                  <a:srgbClr val="002060"/>
                </a:solidFill>
                <a:latin typeface="Calibri" pitchFamily="34" charset="0"/>
              </a:rPr>
              <a:t>System Parameters: </a:t>
            </a:r>
            <a:r>
              <a:rPr lang="en-GB" sz="2000" dirty="0" smtClean="0">
                <a:solidFill>
                  <a:srgbClr val="002060"/>
                </a:solidFill>
                <a:latin typeface="Calibri" pitchFamily="34" charset="0"/>
              </a:rPr>
              <a:t>Uncertain</a:t>
            </a:r>
            <a:endParaRPr lang="en-GB" sz="2000" dirty="0">
              <a:solidFill>
                <a:srgbClr val="00206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  <a:latin typeface="Calibri" pitchFamily="34" charset="0"/>
              </a:rPr>
              <a:t>Stochastic Model Updating</a:t>
            </a:r>
            <a:endParaRPr lang="en-GB" dirty="0">
              <a:effectLst/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1944216"/>
          </a:xfrm>
        </p:spPr>
        <p:txBody>
          <a:bodyPr/>
          <a:lstStyle/>
          <a:p>
            <a:pPr>
              <a:buNone/>
              <a:defRPr/>
            </a:pPr>
            <a:r>
              <a:rPr lang="en-GB" sz="2400" dirty="0" smtClean="0">
                <a:latin typeface="Calibri" pitchFamily="34" charset="0"/>
              </a:rPr>
              <a:t>An uncertainty quantification (UQ) problem: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GB" sz="2000" dirty="0" smtClean="0">
                <a:latin typeface="Calibri" pitchFamily="34" charset="0"/>
              </a:rPr>
              <a:t>Variability in measured natural frequencies, mode shapes, etc.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GB" sz="2000" dirty="0" smtClean="0">
                <a:latin typeface="Calibri" pitchFamily="34" charset="0"/>
              </a:rPr>
              <a:t>Selection of Updating Parameters (to be randomised).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GB" sz="2000" dirty="0" smtClean="0">
                <a:latin typeface="Calibri" pitchFamily="34" charset="0"/>
              </a:rPr>
              <a:t>Correction of the FE model so the distribution of predicted natural frequencies converges upon the measured distribution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1979712" y="3284984"/>
            <a:ext cx="4710264" cy="147732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3000" dirty="0" smtClean="0">
                <a:solidFill>
                  <a:srgbClr val="002060"/>
                </a:solidFill>
                <a:latin typeface="Calibri" pitchFamily="34" charset="0"/>
              </a:rPr>
              <a:t>Probabilistic Model Updating</a:t>
            </a:r>
          </a:p>
          <a:p>
            <a:pPr algn="ctr"/>
            <a:r>
              <a:rPr lang="en-GB" sz="3000" dirty="0" smtClean="0">
                <a:solidFill>
                  <a:srgbClr val="002060"/>
                </a:solidFill>
                <a:latin typeface="Calibri" pitchFamily="34" charset="0"/>
              </a:rPr>
              <a:t>Interval (&amp; Fuzzy) Methods</a:t>
            </a:r>
          </a:p>
          <a:p>
            <a:pPr algn="ctr"/>
            <a:r>
              <a:rPr lang="en-GB" sz="3000" dirty="0" smtClean="0">
                <a:solidFill>
                  <a:srgbClr val="002060"/>
                </a:solidFill>
                <a:latin typeface="Calibri" pitchFamily="34" charset="0"/>
              </a:rPr>
              <a:t>Bayesian Model Updating</a:t>
            </a:r>
            <a:endParaRPr lang="en-GB" sz="3000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4941168"/>
            <a:ext cx="764824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Problem of variability in nominally identical test structures:</a:t>
            </a:r>
          </a:p>
          <a:p>
            <a:pPr lvl="1">
              <a:buFont typeface="Arial" pitchFamily="34" charset="0"/>
              <a:buChar char="•"/>
            </a:pPr>
            <a:r>
              <a:rPr lang="en-GB" sz="2400" dirty="0" smtClean="0"/>
              <a:t>   </a:t>
            </a:r>
            <a:r>
              <a:rPr lang="en-GB" sz="2000" dirty="0" smtClean="0"/>
              <a:t>effect of accumulated manufacturing tolerances.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    environmental effects and wear.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    effect of disassembly and reassembly of joints.</a:t>
            </a:r>
            <a:endParaRPr lang="en-GB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Brief Review</a:t>
            </a:r>
            <a:endParaRPr lang="en-GB" dirty="0">
              <a:effectLst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5001419"/>
          </a:xfrm>
        </p:spPr>
        <p:txBody>
          <a:bodyPr>
            <a:normAutofit fontScale="85000" lnSpcReduction="20000"/>
          </a:bodyPr>
          <a:lstStyle/>
          <a:p>
            <a:pPr lvl="0"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E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imoen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G. De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Roeck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and G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Lombaert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Dealing with uncertainty in model updating for damage assessment: a review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Mechanical Systems and Signal Processing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56-56, 2015, </a:t>
            </a:r>
            <a:r>
              <a:rPr lang="en-US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123-149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J.L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. Beck and L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Katafygioti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Updating models and their uncertainties. I: Bayesian statistical framework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Journal of Engineering Mechanic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124(4), 1998, 445-461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L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Katafygioti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and J.L. Beck, Updating models and their uncertainties. II: model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identifiability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Journal of Engineering Mechanic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124(4), 1998, 463-467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K.-V. Yuen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Bayesian Methods for Structural Dynamics and Civil Engineering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John Wiley and Sons, Singapore, 2010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.-E. Fang and R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erera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Damage identification by response surface based model updating using D-optimal design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Mechanical Systems and Signal Processing,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25(2), 2011,717-733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.-E. Fang, W.-X. Ren and R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erera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A stochastic model updating method for parameter variability quantification based on response surface models and Monte-Carlo simulation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Mechanical Systems and Signal Processing, 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33, 2012, 83-96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E.L. Zhang, P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Feissel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and J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Antoni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A comprehensive Bayesian approach for model updating and quantification of modelling errors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Probabilistic Engineering Mechanic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26, 2011, 550-560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M. Muto and J.L. Beck, Bayesian updating and model class selection for hysteretic structural models using stochastic simulation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, Journal of Vibration and Control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14(1-2), 2008, 7-34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L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thembu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T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arwala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M.I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Friswell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and S.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Adhikari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Model selection in finite element model updating using the Bayesian evidence statistic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Mechanical Systems and Signal Processing,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25, 2011, 2399-2412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.K. Au and J.L. Beck, Estimation of small failure probabilities in high dimensions by subset simulation, 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Probabilistic Engineering Mechanic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16(4), 2001, 263-277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>
              <a:spcAft>
                <a:spcPts val="600"/>
              </a:spcAft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CFD12-7636-40B0-B470-127FA978827C}" type="slidenum">
              <a:rPr lang="en-GB" smtClean="0"/>
              <a:pPr/>
              <a:t>9</a:t>
            </a:fld>
            <a:endParaRPr lang="en-GB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 updating using shape descriptors from full-field imag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 updating using shape descriptors from full-field images</Template>
  <TotalTime>5452</TotalTime>
  <Words>3172</Words>
  <Application>Microsoft Office PowerPoint</Application>
  <PresentationFormat>On-screen Show (4:3)</PresentationFormat>
  <Paragraphs>594</Paragraphs>
  <Slides>4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PMingLiU</vt:lpstr>
      <vt:lpstr>Arial</vt:lpstr>
      <vt:lpstr>Calibri</vt:lpstr>
      <vt:lpstr>Corbel</vt:lpstr>
      <vt:lpstr>Symbol</vt:lpstr>
      <vt:lpstr>Times New Roman</vt:lpstr>
      <vt:lpstr>Wingdings</vt:lpstr>
      <vt:lpstr>Model updating using shape descriptors from full-field images</vt:lpstr>
      <vt:lpstr>Equation</vt:lpstr>
      <vt:lpstr>Progress in Stochastic Model Updating</vt:lpstr>
      <vt:lpstr>University of Liverpool Institute for Risk and Uncertainty</vt:lpstr>
      <vt:lpstr>Outline</vt:lpstr>
      <vt:lpstr>Deterministic Model Updating by the  Sensitivity Method</vt:lpstr>
      <vt:lpstr>Deterministic Model Updating by the  Sensitivity Method</vt:lpstr>
      <vt:lpstr>QinetiQ Lynx Helicopter</vt:lpstr>
      <vt:lpstr>Uncertainty and Variability</vt:lpstr>
      <vt:lpstr>Stochastic Model Updating</vt:lpstr>
      <vt:lpstr>Brief Review</vt:lpstr>
      <vt:lpstr>Efficiency</vt:lpstr>
      <vt:lpstr>The Transformation Matrix</vt:lpstr>
      <vt:lpstr>Updating the Mean</vt:lpstr>
      <vt:lpstr>Determining the Covariances</vt:lpstr>
      <vt:lpstr>Determining the Covariances</vt:lpstr>
      <vt:lpstr>Example: 3 DOF m-k System.</vt:lpstr>
      <vt:lpstr>Example: 3 DOF m-k System.</vt:lpstr>
      <vt:lpstr>Example: 3 DOF m-k System.</vt:lpstr>
      <vt:lpstr>Example: 3 DOF m-k System.</vt:lpstr>
      <vt:lpstr>Parameter Selection for Covariance Updating</vt:lpstr>
      <vt:lpstr>Parameter Selection for Covariance Updating</vt:lpstr>
      <vt:lpstr>Pin-Jointed Truss</vt:lpstr>
      <vt:lpstr>Pin-Jointed Truss – Cosine Distances</vt:lpstr>
      <vt:lpstr>Interval Model Updating</vt:lpstr>
      <vt:lpstr>Interval Model Updating</vt:lpstr>
      <vt:lpstr>Bayesian Model Updating</vt:lpstr>
      <vt:lpstr>Example: 3 DOF m-k System.</vt:lpstr>
      <vt:lpstr>Example: 3 DOF m-k System.</vt:lpstr>
      <vt:lpstr>DLR AIRMOD Structure</vt:lpstr>
      <vt:lpstr>AIRMOD – Joints &amp; Variability</vt:lpstr>
      <vt:lpstr>AIRMOD – Test Configuration</vt:lpstr>
      <vt:lpstr>AIRMOD – Observed Variability</vt:lpstr>
      <vt:lpstr>AIRMOD – FE Model</vt:lpstr>
      <vt:lpstr>AIRMOD – Training the Kriging Meta-Model</vt:lpstr>
      <vt:lpstr>AIRMOD Updating Parameters</vt:lpstr>
      <vt:lpstr>AIRMOD – Updating Residuals</vt:lpstr>
      <vt:lpstr>AIRMOD – Frequency Prediction from Updated Means</vt:lpstr>
      <vt:lpstr>AIRMOD – Probabilistic and Interval Updating Results</vt:lpstr>
      <vt:lpstr>AIRMOD – Probabilistic and Interval Updating Results</vt:lpstr>
      <vt:lpstr>AIRMOD – Bayesian Model Updating Results</vt:lpstr>
      <vt:lpstr>Full FE and Surrogate ANN Model</vt:lpstr>
      <vt:lpstr>Covariance and Bayesian Model Updating Results</vt:lpstr>
      <vt:lpstr>AIRMOD - Comments on Updating Results</vt:lpstr>
      <vt:lpstr>Conclusions</vt:lpstr>
      <vt:lpstr>Chair in Uncertainty in Engineering</vt:lpstr>
    </vt:vector>
  </TitlesOfParts>
  <Company>M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image processing and feature recognition applied to full-field measurements</dc:title>
  <dc:creator>Weizhuo WANG</dc:creator>
  <cp:lastModifiedBy>Mottershead, John</cp:lastModifiedBy>
  <cp:revision>338</cp:revision>
  <cp:lastPrinted>2015-06-11T12:56:20Z</cp:lastPrinted>
  <dcterms:created xsi:type="dcterms:W3CDTF">2013-02-04T10:16:44Z</dcterms:created>
  <dcterms:modified xsi:type="dcterms:W3CDTF">2016-02-06T14:38:42Z</dcterms:modified>
</cp:coreProperties>
</file>